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65E2" w:rsidRPr="0070019E" w:rsidRDefault="0070019E" w:rsidP="0070019E">
      <w:pPr>
        <w:ind w:left="-567"/>
        <w:jc w:val="center"/>
        <w:rPr>
          <w:rFonts w:ascii="Times New Roman" w:hAnsi="Times New Roman" w:cs="Times New Roman"/>
          <w:sz w:val="24"/>
          <w:szCs w:val="24"/>
        </w:rPr>
      </w:pPr>
      <w:r w:rsidRPr="0070019E">
        <w:rPr>
          <w:rFonts w:ascii="Times New Roman" w:hAnsi="Times New Roman" w:cs="Times New Roman"/>
          <w:sz w:val="24"/>
          <w:szCs w:val="24"/>
        </w:rPr>
        <w:t>МИНИСТЕРСТВО ОБРАЗОВАНИЯ И НАУКИ</w:t>
      </w:r>
    </w:p>
    <w:p w:rsidR="00710B72" w:rsidRPr="0070019E" w:rsidRDefault="0070019E" w:rsidP="0070019E">
      <w:pPr>
        <w:ind w:left="-567"/>
        <w:jc w:val="center"/>
        <w:rPr>
          <w:rFonts w:ascii="Times New Roman" w:hAnsi="Times New Roman" w:cs="Times New Roman"/>
          <w:sz w:val="24"/>
          <w:szCs w:val="24"/>
        </w:rPr>
      </w:pPr>
      <w:r w:rsidRPr="0070019E">
        <w:rPr>
          <w:rFonts w:ascii="Times New Roman" w:hAnsi="Times New Roman" w:cs="Times New Roman"/>
          <w:sz w:val="24"/>
          <w:szCs w:val="24"/>
        </w:rPr>
        <w:t>ФЕДЕРАЛЬНОЕ ГОСУДАРСТВЕННОЕ БЮДЖЕТНОЕ ОБРАЗОВАТЕЛЬНОЕ УЧРЕЖДЕНИЕ ВЫСШЕГО ОБРАЗОВАНИЯ «ВОРОНЕЖСКИЙ ГОСУДАРСТВЕННЫЙ УНИВЕРСИТЕТ» (ФГБОУ ВО «ВГУ»)</w:t>
      </w:r>
    </w:p>
    <w:p w:rsidR="00710B72" w:rsidRDefault="00710B72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P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10B72" w:rsidRPr="0070019E" w:rsidRDefault="00710B72" w:rsidP="0070019E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Факультет прикладной математики, информатики и механики</w:t>
      </w:r>
    </w:p>
    <w:p w:rsidR="00710B72" w:rsidRPr="0070019E" w:rsidRDefault="00710B72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Кафедра прикладной механики и информатики</w:t>
      </w:r>
    </w:p>
    <w:p w:rsidR="00710B72" w:rsidRDefault="00710B72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P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10B72" w:rsidRPr="0070019E" w:rsidRDefault="00710B72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Отчет по лабораторной работе №</w:t>
      </w:r>
      <w:r w:rsidR="00164D28">
        <w:rPr>
          <w:rFonts w:ascii="Times New Roman" w:hAnsi="Times New Roman" w:cs="Times New Roman"/>
          <w:sz w:val="28"/>
          <w:szCs w:val="28"/>
        </w:rPr>
        <w:t>4</w:t>
      </w:r>
    </w:p>
    <w:p w:rsidR="00DB4578" w:rsidRPr="0070019E" w:rsidRDefault="004F2FB4" w:rsidP="0070019E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н</w:t>
      </w:r>
      <w:r w:rsidR="00710B72" w:rsidRPr="0070019E">
        <w:rPr>
          <w:rFonts w:ascii="Times New Roman" w:hAnsi="Times New Roman" w:cs="Times New Roman"/>
          <w:sz w:val="28"/>
          <w:szCs w:val="28"/>
        </w:rPr>
        <w:t>а тему:</w:t>
      </w:r>
    </w:p>
    <w:p w:rsidR="00710B72" w:rsidRPr="0070019E" w:rsidRDefault="00710B72" w:rsidP="0070019E">
      <w:pPr>
        <w:ind w:lef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0019E">
        <w:rPr>
          <w:rFonts w:ascii="Times New Roman" w:hAnsi="Times New Roman" w:cs="Times New Roman"/>
          <w:b/>
          <w:sz w:val="28"/>
          <w:szCs w:val="28"/>
        </w:rPr>
        <w:t>«Чис</w:t>
      </w:r>
      <w:r w:rsidR="00DB4578" w:rsidRPr="0070019E">
        <w:rPr>
          <w:rFonts w:ascii="Times New Roman" w:hAnsi="Times New Roman" w:cs="Times New Roman"/>
          <w:b/>
          <w:sz w:val="28"/>
          <w:szCs w:val="28"/>
        </w:rPr>
        <w:t>ленн</w:t>
      </w:r>
      <w:r w:rsidR="004A584D">
        <w:rPr>
          <w:rFonts w:ascii="Times New Roman" w:hAnsi="Times New Roman" w:cs="Times New Roman"/>
          <w:b/>
          <w:sz w:val="28"/>
          <w:szCs w:val="28"/>
        </w:rPr>
        <w:t>ое</w:t>
      </w:r>
      <w:r w:rsidR="00DB4578" w:rsidRPr="0070019E">
        <w:rPr>
          <w:rFonts w:ascii="Times New Roman" w:hAnsi="Times New Roman" w:cs="Times New Roman"/>
          <w:b/>
          <w:sz w:val="28"/>
          <w:szCs w:val="28"/>
        </w:rPr>
        <w:t xml:space="preserve"> исследовани</w:t>
      </w:r>
      <w:r w:rsidR="004A584D">
        <w:rPr>
          <w:rFonts w:ascii="Times New Roman" w:hAnsi="Times New Roman" w:cs="Times New Roman"/>
          <w:b/>
          <w:sz w:val="28"/>
          <w:szCs w:val="28"/>
        </w:rPr>
        <w:t>е</w:t>
      </w:r>
      <w:r w:rsidR="00857745" w:rsidRPr="00857745">
        <w:rPr>
          <w:rFonts w:ascii="Times New Roman" w:hAnsi="Times New Roman" w:cs="Times New Roman"/>
          <w:b/>
          <w:sz w:val="28"/>
          <w:szCs w:val="28"/>
        </w:rPr>
        <w:t xml:space="preserve"> </w:t>
      </w:r>
      <w:bookmarkStart w:id="0" w:name="_GoBack"/>
      <w:bookmarkEnd w:id="0"/>
      <w:r w:rsidR="0063578B">
        <w:rPr>
          <w:rFonts w:ascii="Times New Roman" w:hAnsi="Times New Roman" w:cs="Times New Roman"/>
          <w:b/>
          <w:sz w:val="28"/>
          <w:szCs w:val="28"/>
        </w:rPr>
        <w:t xml:space="preserve">приближения функции методом </w:t>
      </w:r>
      <w:r w:rsidR="004A584D">
        <w:rPr>
          <w:rFonts w:ascii="Times New Roman" w:hAnsi="Times New Roman" w:cs="Times New Roman"/>
          <w:b/>
          <w:sz w:val="28"/>
          <w:szCs w:val="28"/>
        </w:rPr>
        <w:t>кубических сплайнов</w:t>
      </w:r>
      <w:r w:rsidR="0063578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23E4C">
        <w:rPr>
          <w:rFonts w:ascii="Times New Roman" w:hAnsi="Times New Roman" w:cs="Times New Roman"/>
          <w:b/>
          <w:sz w:val="28"/>
          <w:szCs w:val="28"/>
        </w:rPr>
        <w:t xml:space="preserve">при увеличении </w:t>
      </w:r>
      <w:r w:rsidR="004A584D">
        <w:rPr>
          <w:rFonts w:ascii="Times New Roman" w:hAnsi="Times New Roman" w:cs="Times New Roman"/>
          <w:b/>
          <w:sz w:val="28"/>
          <w:szCs w:val="28"/>
        </w:rPr>
        <w:t>количества отрезков разбиения</w:t>
      </w:r>
      <w:r w:rsidR="00DB4578" w:rsidRPr="0070019E">
        <w:rPr>
          <w:rFonts w:ascii="Times New Roman" w:hAnsi="Times New Roman" w:cs="Times New Roman"/>
          <w:b/>
          <w:sz w:val="28"/>
          <w:szCs w:val="28"/>
        </w:rPr>
        <w:t>»</w:t>
      </w:r>
    </w:p>
    <w:p w:rsidR="00DB4578" w:rsidRPr="0070019E" w:rsidRDefault="00DB4578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</w:p>
    <w:p w:rsidR="00DB4578" w:rsidRPr="0070019E" w:rsidRDefault="00DB4578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Выполнил: ст</w:t>
      </w:r>
      <w:r w:rsidR="00AE5842">
        <w:rPr>
          <w:rFonts w:ascii="Times New Roman" w:hAnsi="Times New Roman" w:cs="Times New Roman"/>
          <w:sz w:val="28"/>
          <w:szCs w:val="28"/>
        </w:rPr>
        <w:t>удент</w:t>
      </w:r>
      <w:r w:rsidRPr="0070019E">
        <w:rPr>
          <w:rFonts w:ascii="Times New Roman" w:hAnsi="Times New Roman" w:cs="Times New Roman"/>
          <w:sz w:val="28"/>
          <w:szCs w:val="28"/>
        </w:rPr>
        <w:t xml:space="preserve"> 3 к</w:t>
      </w:r>
      <w:r w:rsidR="00AE5842">
        <w:rPr>
          <w:rFonts w:ascii="Times New Roman" w:hAnsi="Times New Roman" w:cs="Times New Roman"/>
          <w:sz w:val="28"/>
          <w:szCs w:val="28"/>
        </w:rPr>
        <w:t>.</w:t>
      </w:r>
      <w:r w:rsidRPr="0070019E">
        <w:rPr>
          <w:rFonts w:ascii="Times New Roman" w:hAnsi="Times New Roman" w:cs="Times New Roman"/>
          <w:sz w:val="28"/>
          <w:szCs w:val="28"/>
        </w:rPr>
        <w:t xml:space="preserve"> 1 гр</w:t>
      </w:r>
      <w:r w:rsidR="00AE5842">
        <w:rPr>
          <w:rFonts w:ascii="Times New Roman" w:hAnsi="Times New Roman" w:cs="Times New Roman"/>
          <w:sz w:val="28"/>
          <w:szCs w:val="28"/>
        </w:rPr>
        <w:t>.</w:t>
      </w:r>
      <w:r w:rsidRPr="0070019E">
        <w:rPr>
          <w:rFonts w:ascii="Times New Roman" w:hAnsi="Times New Roman" w:cs="Times New Roman"/>
          <w:sz w:val="28"/>
          <w:szCs w:val="28"/>
        </w:rPr>
        <w:t xml:space="preserve"> ПМИ </w:t>
      </w:r>
      <w:proofErr w:type="spellStart"/>
      <w:r w:rsidRPr="0070019E">
        <w:rPr>
          <w:rFonts w:ascii="Times New Roman" w:hAnsi="Times New Roman" w:cs="Times New Roman"/>
          <w:sz w:val="28"/>
          <w:szCs w:val="28"/>
        </w:rPr>
        <w:t>в.о</w:t>
      </w:r>
      <w:proofErr w:type="spellEnd"/>
      <w:r w:rsidRPr="0070019E">
        <w:rPr>
          <w:rFonts w:ascii="Times New Roman" w:hAnsi="Times New Roman" w:cs="Times New Roman"/>
          <w:sz w:val="28"/>
          <w:szCs w:val="28"/>
        </w:rPr>
        <w:t>.</w:t>
      </w:r>
    </w:p>
    <w:p w:rsidR="00DB4578" w:rsidRPr="0070019E" w:rsidRDefault="00A23E4C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Бедаре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натолий Анд</w:t>
      </w:r>
      <w:r w:rsidR="00DB4578" w:rsidRPr="0070019E">
        <w:rPr>
          <w:rFonts w:ascii="Times New Roman" w:hAnsi="Times New Roman" w:cs="Times New Roman"/>
          <w:sz w:val="28"/>
          <w:szCs w:val="28"/>
        </w:rPr>
        <w:t>реевич</w:t>
      </w:r>
    </w:p>
    <w:p w:rsidR="00DB4578" w:rsidRPr="0070019E" w:rsidRDefault="00DB4578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 xml:space="preserve">Проверил: </w:t>
      </w:r>
      <w:proofErr w:type="spellStart"/>
      <w:r w:rsidRPr="0070019E">
        <w:rPr>
          <w:rFonts w:ascii="Times New Roman" w:hAnsi="Times New Roman" w:cs="Times New Roman"/>
          <w:sz w:val="28"/>
          <w:szCs w:val="28"/>
        </w:rPr>
        <w:t>к.ф-</w:t>
      </w:r>
      <w:proofErr w:type="gramStart"/>
      <w:r w:rsidRPr="0070019E">
        <w:rPr>
          <w:rFonts w:ascii="Times New Roman" w:hAnsi="Times New Roman" w:cs="Times New Roman"/>
          <w:sz w:val="28"/>
          <w:szCs w:val="28"/>
        </w:rPr>
        <w:t>м.н</w:t>
      </w:r>
      <w:proofErr w:type="spellEnd"/>
      <w:proofErr w:type="gramEnd"/>
      <w:r w:rsidRPr="0070019E">
        <w:rPr>
          <w:rFonts w:ascii="Times New Roman" w:hAnsi="Times New Roman" w:cs="Times New Roman"/>
          <w:sz w:val="28"/>
          <w:szCs w:val="28"/>
        </w:rPr>
        <w:t xml:space="preserve">, доц. </w:t>
      </w:r>
    </w:p>
    <w:p w:rsidR="00DB4578" w:rsidRPr="0070019E" w:rsidRDefault="00DB4578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70019E">
        <w:rPr>
          <w:rFonts w:ascii="Times New Roman" w:hAnsi="Times New Roman" w:cs="Times New Roman"/>
          <w:sz w:val="28"/>
          <w:szCs w:val="28"/>
        </w:rPr>
        <w:t>Гудович</w:t>
      </w:r>
      <w:proofErr w:type="spellEnd"/>
      <w:r w:rsidRPr="0070019E">
        <w:rPr>
          <w:rFonts w:ascii="Times New Roman" w:hAnsi="Times New Roman" w:cs="Times New Roman"/>
          <w:sz w:val="28"/>
          <w:szCs w:val="28"/>
        </w:rPr>
        <w:t xml:space="preserve"> Николай Николаевич</w:t>
      </w:r>
    </w:p>
    <w:p w:rsidR="0070019E" w:rsidRP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 xml:space="preserve">Воронеж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70019E">
        <w:rPr>
          <w:rFonts w:ascii="Times New Roman" w:hAnsi="Times New Roman" w:cs="Times New Roman"/>
          <w:sz w:val="28"/>
          <w:szCs w:val="28"/>
        </w:rPr>
        <w:t xml:space="preserve"> 2017</w:t>
      </w:r>
    </w:p>
    <w:p w:rsidR="0070019E" w:rsidRDefault="0070019E" w:rsidP="00A157CF">
      <w:pPr>
        <w:ind w:left="-56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  <w:r w:rsidR="00A157CF" w:rsidRPr="00A157CF">
        <w:rPr>
          <w:rFonts w:ascii="Times New Roman" w:hAnsi="Times New Roman" w:cs="Times New Roman"/>
          <w:b/>
          <w:sz w:val="28"/>
          <w:szCs w:val="28"/>
        </w:rPr>
        <w:lastRenderedPageBreak/>
        <w:t>Сод</w:t>
      </w:r>
      <w:r w:rsidRPr="00A157CF">
        <w:rPr>
          <w:rFonts w:ascii="Times New Roman" w:hAnsi="Times New Roman" w:cs="Times New Roman"/>
          <w:b/>
          <w:sz w:val="28"/>
          <w:szCs w:val="28"/>
        </w:rPr>
        <w:t>ержание</w:t>
      </w:r>
    </w:p>
    <w:p w:rsidR="00A157CF" w:rsidRPr="00A157CF" w:rsidRDefault="00A157CF" w:rsidP="00A157CF">
      <w:pPr>
        <w:ind w:left="-567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10490" w:type="dxa"/>
        <w:tblInd w:w="-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82"/>
        <w:gridCol w:w="708"/>
      </w:tblGrid>
      <w:tr w:rsidR="0070019E" w:rsidTr="00A157CF">
        <w:tc>
          <w:tcPr>
            <w:tcW w:w="9782" w:type="dxa"/>
          </w:tcPr>
          <w:p w:rsidR="0070019E" w:rsidRDefault="0070019E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остановка задачи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.......................................................................................................</w:t>
            </w:r>
          </w:p>
        </w:tc>
        <w:tc>
          <w:tcPr>
            <w:tcW w:w="708" w:type="dxa"/>
          </w:tcPr>
          <w:p w:rsidR="0070019E" w:rsidRPr="00CD4769" w:rsidRDefault="00CD4769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70019E" w:rsidTr="00A157CF">
        <w:tc>
          <w:tcPr>
            <w:tcW w:w="9782" w:type="dxa"/>
          </w:tcPr>
          <w:p w:rsidR="0070019E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казания к выполнению лабораторной работы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.......................................................</w:t>
            </w:r>
          </w:p>
        </w:tc>
        <w:tc>
          <w:tcPr>
            <w:tcW w:w="708" w:type="dxa"/>
          </w:tcPr>
          <w:p w:rsidR="0070019E" w:rsidRPr="00CD4769" w:rsidRDefault="00CD4769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70019E" w:rsidTr="00A157CF">
        <w:tc>
          <w:tcPr>
            <w:tcW w:w="9782" w:type="dxa"/>
          </w:tcPr>
          <w:p w:rsidR="0070019E" w:rsidRDefault="00E61FAD" w:rsidP="00D0138C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Ход выполнения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D0138C">
              <w:rPr>
                <w:rFonts w:ascii="Times New Roman" w:hAnsi="Times New Roman" w:cs="Times New Roman"/>
                <w:sz w:val="28"/>
                <w:szCs w:val="28"/>
              </w:rPr>
              <w:t xml:space="preserve">работы 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>.............................................................................................</w:t>
            </w:r>
          </w:p>
        </w:tc>
        <w:tc>
          <w:tcPr>
            <w:tcW w:w="708" w:type="dxa"/>
          </w:tcPr>
          <w:p w:rsidR="0070019E" w:rsidRPr="00B76D72" w:rsidRDefault="00B76D72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5</w:t>
            </w:r>
          </w:p>
        </w:tc>
      </w:tr>
      <w:tr w:rsidR="0070019E" w:rsidTr="00A157CF">
        <w:tc>
          <w:tcPr>
            <w:tcW w:w="9782" w:type="dxa"/>
          </w:tcPr>
          <w:p w:rsidR="0070019E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ыводы по работе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........................................................................................................</w:t>
            </w:r>
          </w:p>
        </w:tc>
        <w:tc>
          <w:tcPr>
            <w:tcW w:w="708" w:type="dxa"/>
          </w:tcPr>
          <w:p w:rsidR="0070019E" w:rsidRPr="00B76D72" w:rsidRDefault="00B76D72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10</w:t>
            </w:r>
          </w:p>
        </w:tc>
      </w:tr>
      <w:tr w:rsidR="0070019E" w:rsidTr="00A157CF">
        <w:tc>
          <w:tcPr>
            <w:tcW w:w="9782" w:type="dxa"/>
          </w:tcPr>
          <w:p w:rsidR="0070019E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писок литературы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......................................................................................................</w:t>
            </w:r>
          </w:p>
        </w:tc>
        <w:tc>
          <w:tcPr>
            <w:tcW w:w="708" w:type="dxa"/>
          </w:tcPr>
          <w:p w:rsidR="0070019E" w:rsidRPr="00B76D72" w:rsidRDefault="00B76D72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11</w:t>
            </w:r>
          </w:p>
        </w:tc>
      </w:tr>
      <w:tr w:rsidR="0070019E" w:rsidTr="00A157CF">
        <w:tc>
          <w:tcPr>
            <w:tcW w:w="9782" w:type="dxa"/>
          </w:tcPr>
          <w:p w:rsidR="0070019E" w:rsidRDefault="00E37C00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иложение (л</w:t>
            </w:r>
            <w:r w:rsidR="00E61FAD">
              <w:rPr>
                <w:rFonts w:ascii="Times New Roman" w:hAnsi="Times New Roman" w:cs="Times New Roman"/>
                <w:sz w:val="28"/>
                <w:szCs w:val="28"/>
              </w:rPr>
              <w:t>истин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................................................................................................</w:t>
            </w:r>
          </w:p>
        </w:tc>
        <w:tc>
          <w:tcPr>
            <w:tcW w:w="708" w:type="dxa"/>
          </w:tcPr>
          <w:p w:rsidR="0070019E" w:rsidRPr="00B76D72" w:rsidRDefault="00B76D72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12</w:t>
            </w:r>
          </w:p>
        </w:tc>
      </w:tr>
      <w:tr w:rsidR="00E61FAD" w:rsidTr="00A157CF">
        <w:tc>
          <w:tcPr>
            <w:tcW w:w="9782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61FAD" w:rsidTr="00A157CF">
        <w:tc>
          <w:tcPr>
            <w:tcW w:w="9782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61FAD" w:rsidTr="00A157CF">
        <w:tc>
          <w:tcPr>
            <w:tcW w:w="9782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70019E" w:rsidRDefault="0070019E">
      <w:pPr>
        <w:rPr>
          <w:rFonts w:ascii="Times New Roman" w:hAnsi="Times New Roman" w:cs="Times New Roman"/>
          <w:sz w:val="28"/>
          <w:szCs w:val="28"/>
        </w:rPr>
      </w:pPr>
    </w:p>
    <w:p w:rsidR="00E61FAD" w:rsidRDefault="00E61FA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70019E" w:rsidRPr="00E61FAD" w:rsidRDefault="00E61FAD" w:rsidP="00E61FAD">
      <w:pPr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61FAD">
        <w:rPr>
          <w:rFonts w:ascii="Times New Roman" w:hAnsi="Times New Roman" w:cs="Times New Roman"/>
          <w:b/>
          <w:sz w:val="28"/>
          <w:szCs w:val="28"/>
        </w:rPr>
        <w:lastRenderedPageBreak/>
        <w:t>Постановка задачи</w:t>
      </w:r>
    </w:p>
    <w:p w:rsidR="008143CD" w:rsidRPr="008143CD" w:rsidRDefault="00E61FAD" w:rsidP="006F43E6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0C0F53">
        <w:rPr>
          <w:rFonts w:ascii="Times New Roman" w:hAnsi="Times New Roman" w:cs="Times New Roman"/>
          <w:b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. Составить и отладить программу приближенного нахождения значения функции </w:t>
      </w:r>
      <w:r w:rsidR="008143CD">
        <w:rPr>
          <w:rFonts w:ascii="Times New Roman" w:hAnsi="Times New Roman" w:cs="Times New Roman"/>
          <w:sz w:val="28"/>
          <w:szCs w:val="28"/>
        </w:rPr>
        <w:t xml:space="preserve">с использованием </w:t>
      </w:r>
      <w:r w:rsidR="001F664A">
        <w:rPr>
          <w:rFonts w:ascii="Times New Roman" w:hAnsi="Times New Roman" w:cs="Times New Roman"/>
          <w:sz w:val="28"/>
          <w:szCs w:val="28"/>
        </w:rPr>
        <w:t xml:space="preserve">методом </w:t>
      </w:r>
      <w:r w:rsidR="006F43E6">
        <w:rPr>
          <w:rFonts w:ascii="Times New Roman" w:hAnsi="Times New Roman" w:cs="Times New Roman"/>
          <w:sz w:val="28"/>
          <w:szCs w:val="28"/>
        </w:rPr>
        <w:t>интерполяции кубическими сплайнами</w:t>
      </w:r>
      <w:r w:rsidR="008143CD">
        <w:rPr>
          <w:rFonts w:ascii="Times New Roman" w:hAnsi="Times New Roman" w:cs="Times New Roman"/>
          <w:sz w:val="28"/>
          <w:szCs w:val="28"/>
        </w:rPr>
        <w:t xml:space="preserve">. Запрограммировать вычисление </w:t>
      </w:r>
      <w:r w:rsidR="001F664A">
        <w:rPr>
          <w:rFonts w:ascii="Times New Roman" w:hAnsi="Times New Roman" w:cs="Times New Roman"/>
          <w:sz w:val="28"/>
          <w:szCs w:val="28"/>
        </w:rPr>
        <w:t>аппроксимирующего многочлена</w:t>
      </w:r>
      <w:r w:rsidR="008143CD">
        <w:rPr>
          <w:rFonts w:ascii="Times New Roman" w:hAnsi="Times New Roman" w:cs="Times New Roman"/>
          <w:sz w:val="28"/>
          <w:szCs w:val="28"/>
        </w:rPr>
        <w:t xml:space="preserve"> в произвольной точке </w:t>
      </w:r>
      <w:r w:rsidR="008143CD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8143CD" w:rsidRPr="00ED36F4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="008143CD">
        <w:rPr>
          <w:rFonts w:ascii="Times New Roman" w:hAnsi="Times New Roman" w:cs="Times New Roman"/>
          <w:sz w:val="28"/>
          <w:szCs w:val="28"/>
        </w:rPr>
        <w:t xml:space="preserve"> отрезка </w:t>
      </w:r>
      <w:r w:rsidR="008143CD" w:rsidRPr="00E61FAD">
        <w:rPr>
          <w:rFonts w:ascii="Times New Roman" w:hAnsi="Times New Roman" w:cs="Times New Roman"/>
          <w:sz w:val="28"/>
          <w:szCs w:val="28"/>
        </w:rPr>
        <w:t>[</w:t>
      </w:r>
      <w:r w:rsidR="008143CD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8143CD" w:rsidRPr="00E61FAD">
        <w:rPr>
          <w:rFonts w:ascii="Times New Roman" w:hAnsi="Times New Roman" w:cs="Times New Roman"/>
          <w:sz w:val="28"/>
          <w:szCs w:val="28"/>
        </w:rPr>
        <w:t xml:space="preserve">, </w:t>
      </w:r>
      <w:r w:rsidR="008143CD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8143CD" w:rsidRPr="00E61FAD">
        <w:rPr>
          <w:rFonts w:ascii="Times New Roman" w:hAnsi="Times New Roman" w:cs="Times New Roman"/>
          <w:sz w:val="28"/>
          <w:szCs w:val="28"/>
        </w:rPr>
        <w:t>]</w:t>
      </w:r>
      <w:r w:rsidR="006F43E6">
        <w:rPr>
          <w:rFonts w:ascii="Times New Roman" w:hAnsi="Times New Roman" w:cs="Times New Roman"/>
          <w:sz w:val="28"/>
          <w:szCs w:val="28"/>
        </w:rPr>
        <w:t>.</w:t>
      </w:r>
    </w:p>
    <w:p w:rsidR="00E61FAD" w:rsidRDefault="000C0F53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EE6986">
        <w:rPr>
          <w:rFonts w:ascii="Times New Roman" w:hAnsi="Times New Roman" w:cs="Times New Roman"/>
          <w:i/>
          <w:sz w:val="28"/>
          <w:szCs w:val="28"/>
        </w:rPr>
        <w:t>Вх</w:t>
      </w:r>
      <w:r w:rsidR="00304931">
        <w:rPr>
          <w:rFonts w:ascii="Times New Roman" w:hAnsi="Times New Roman" w:cs="Times New Roman"/>
          <w:i/>
          <w:sz w:val="28"/>
          <w:szCs w:val="28"/>
        </w:rPr>
        <w:t>о</w:t>
      </w:r>
      <w:r w:rsidRPr="00EE6986">
        <w:rPr>
          <w:rFonts w:ascii="Times New Roman" w:hAnsi="Times New Roman" w:cs="Times New Roman"/>
          <w:i/>
          <w:sz w:val="28"/>
          <w:szCs w:val="28"/>
        </w:rPr>
        <w:t>дные</w:t>
      </w:r>
      <w:r w:rsidR="00E61FAD" w:rsidRPr="00EE6986">
        <w:rPr>
          <w:rFonts w:ascii="Times New Roman" w:hAnsi="Times New Roman" w:cs="Times New Roman"/>
          <w:i/>
          <w:sz w:val="28"/>
          <w:szCs w:val="28"/>
        </w:rPr>
        <w:t xml:space="preserve"> данные</w:t>
      </w:r>
      <w:r w:rsidR="00E61FAD">
        <w:rPr>
          <w:rFonts w:ascii="Times New Roman" w:hAnsi="Times New Roman" w:cs="Times New Roman"/>
          <w:sz w:val="28"/>
          <w:szCs w:val="28"/>
        </w:rPr>
        <w:t>:</w:t>
      </w:r>
    </w:p>
    <w:p w:rsidR="00E61FAD" w:rsidRPr="00ED36F4" w:rsidRDefault="00E61FAD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отрезок </w:t>
      </w:r>
      <w:r w:rsidRPr="00E61FAD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E61FAD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E61FAD">
        <w:rPr>
          <w:rFonts w:ascii="Times New Roman" w:hAnsi="Times New Roman" w:cs="Times New Roman"/>
          <w:sz w:val="28"/>
          <w:szCs w:val="28"/>
        </w:rPr>
        <w:t>]</w:t>
      </w:r>
      <w:r w:rsidR="00ED36F4" w:rsidRPr="00ED36F4">
        <w:rPr>
          <w:rFonts w:ascii="Times New Roman" w:hAnsi="Times New Roman" w:cs="Times New Roman"/>
          <w:sz w:val="28"/>
          <w:szCs w:val="28"/>
        </w:rPr>
        <w:t>;</w:t>
      </w:r>
    </w:p>
    <w:p w:rsidR="00C97BB5" w:rsidRDefault="00ED36F4" w:rsidP="00C97BB5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функция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ED36F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ED36F4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, по которой производится расчет значений в узлах интерполяции (значения которой приближаются интерполяционным многочленом)</w:t>
      </w:r>
      <w:r w:rsidR="00C97BB5" w:rsidRPr="00C97BB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97BB5" w:rsidRDefault="00C97BB5" w:rsidP="00C97BB5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ED36F4" w:rsidRDefault="00C97BB5" w:rsidP="008143CD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C97BB5">
        <w:rPr>
          <w:rFonts w:ascii="Times New Roman" w:hAnsi="Times New Roman" w:cs="Times New Roman"/>
          <w:position w:val="-24"/>
          <w:sz w:val="28"/>
          <w:szCs w:val="28"/>
        </w:rPr>
        <w:object w:dxaOrig="14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32.25pt" o:ole="">
            <v:imagedata r:id="rId7" o:title=""/>
          </v:shape>
          <o:OLEObject Type="Embed" ProgID="Equation.DSMT4" ShapeID="_x0000_i1025" DrawAspect="Content" ObjectID="_1574096255" r:id="rId8"/>
        </w:object>
      </w:r>
      <w:r w:rsidRPr="00CD4769">
        <w:rPr>
          <w:rFonts w:ascii="Times New Roman" w:hAnsi="Times New Roman" w:cs="Times New Roman"/>
          <w:sz w:val="28"/>
          <w:szCs w:val="28"/>
        </w:rPr>
        <w:t xml:space="preserve">, </w:t>
      </w:r>
      <w:r w:rsidRPr="00C97BB5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120" w:dyaOrig="340">
          <v:shape id="_x0000_i1026" type="#_x0000_t75" style="width:56.25pt;height:17.25pt" o:ole="">
            <v:imagedata r:id="rId9" o:title=""/>
          </v:shape>
          <o:OLEObject Type="Embed" ProgID="Equation.DSMT4" ShapeID="_x0000_i1026" DrawAspect="Content" ObjectID="_1574096256" r:id="rId10"/>
        </w:object>
      </w:r>
      <w:r w:rsidRPr="00CD4769">
        <w:rPr>
          <w:rFonts w:ascii="Times New Roman" w:hAnsi="Times New Roman" w:cs="Times New Roman"/>
          <w:sz w:val="28"/>
          <w:szCs w:val="28"/>
        </w:rPr>
        <w:t>;</w:t>
      </w:r>
      <w:r w:rsidR="006B2919">
        <w:rPr>
          <w:rFonts w:ascii="Times New Roman" w:hAnsi="Times New Roman" w:cs="Times New Roman"/>
          <w:sz w:val="28"/>
          <w:szCs w:val="28"/>
        </w:rPr>
        <w:t xml:space="preserve"> (</w:t>
      </w:r>
      <w:r w:rsidR="001F664A">
        <w:rPr>
          <w:rFonts w:ascii="Times New Roman" w:hAnsi="Times New Roman" w:cs="Times New Roman"/>
          <w:sz w:val="28"/>
          <w:szCs w:val="28"/>
        </w:rPr>
        <w:t>1</w:t>
      </w:r>
      <w:r w:rsidR="00CD4769">
        <w:rPr>
          <w:rFonts w:ascii="Times New Roman" w:hAnsi="Times New Roman" w:cs="Times New Roman"/>
          <w:sz w:val="28"/>
          <w:szCs w:val="28"/>
        </w:rPr>
        <w:t>)</w:t>
      </w:r>
    </w:p>
    <w:p w:rsidR="00ED36F4" w:rsidRPr="00ED36F4" w:rsidRDefault="00C97BB5" w:rsidP="00ED36F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ED36F4">
        <w:rPr>
          <w:rFonts w:ascii="Times New Roman" w:hAnsi="Times New Roman" w:cs="Times New Roman"/>
          <w:sz w:val="28"/>
          <w:szCs w:val="28"/>
        </w:rPr>
        <w:t xml:space="preserve">произвольная точка </w:t>
      </w:r>
      <w:r w:rsidR="00ED36F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ED36F4" w:rsidRPr="00ED36F4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="00ED36F4">
        <w:rPr>
          <w:rFonts w:ascii="Times New Roman" w:hAnsi="Times New Roman" w:cs="Times New Roman"/>
          <w:sz w:val="28"/>
          <w:szCs w:val="28"/>
        </w:rPr>
        <w:t xml:space="preserve"> отрезка </w:t>
      </w:r>
      <w:r w:rsidR="00ED36F4" w:rsidRPr="00E61FAD">
        <w:rPr>
          <w:rFonts w:ascii="Times New Roman" w:hAnsi="Times New Roman" w:cs="Times New Roman"/>
          <w:sz w:val="28"/>
          <w:szCs w:val="28"/>
        </w:rPr>
        <w:t>[</w:t>
      </w:r>
      <w:r w:rsidR="00ED36F4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ED36F4" w:rsidRPr="00E61FAD">
        <w:rPr>
          <w:rFonts w:ascii="Times New Roman" w:hAnsi="Times New Roman" w:cs="Times New Roman"/>
          <w:sz w:val="28"/>
          <w:szCs w:val="28"/>
        </w:rPr>
        <w:t xml:space="preserve">, </w:t>
      </w:r>
      <w:r w:rsidR="00ED36F4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ED36F4" w:rsidRPr="00E61FAD">
        <w:rPr>
          <w:rFonts w:ascii="Times New Roman" w:hAnsi="Times New Roman" w:cs="Times New Roman"/>
          <w:sz w:val="28"/>
          <w:szCs w:val="28"/>
        </w:rPr>
        <w:t>]</w:t>
      </w:r>
      <w:r w:rsidR="00ED36F4">
        <w:rPr>
          <w:rFonts w:ascii="Times New Roman" w:hAnsi="Times New Roman" w:cs="Times New Roman"/>
          <w:sz w:val="28"/>
          <w:szCs w:val="28"/>
        </w:rPr>
        <w:t>, для которой считается значение интерполяционного многочлена.</w:t>
      </w:r>
    </w:p>
    <w:p w:rsidR="00ED36F4" w:rsidRPr="00ED36F4" w:rsidRDefault="00ED36F4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рограмме предусмотреть вычисление набора узлов</w:t>
      </w:r>
      <w:r w:rsidR="001F664A">
        <w:rPr>
          <w:rFonts w:ascii="Times New Roman" w:hAnsi="Times New Roman" w:cs="Times New Roman"/>
          <w:sz w:val="28"/>
          <w:szCs w:val="28"/>
        </w:rPr>
        <w:t>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F664A">
        <w:rPr>
          <w:rFonts w:ascii="Times New Roman" w:hAnsi="Times New Roman" w:cs="Times New Roman"/>
          <w:sz w:val="28"/>
          <w:szCs w:val="28"/>
        </w:rPr>
        <w:t>точек</w:t>
      </w:r>
      <w:r w:rsidRPr="00ED36F4">
        <w:rPr>
          <w:rFonts w:ascii="Times New Roman" w:hAnsi="Times New Roman" w:cs="Times New Roman"/>
          <w:sz w:val="28"/>
          <w:szCs w:val="28"/>
        </w:rPr>
        <w:t xml:space="preserve"> </w:t>
      </w:r>
      <w:r w:rsidRPr="00ED36F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D36F4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ED36F4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ED36F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D36F4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ED36F4">
        <w:rPr>
          <w:rFonts w:ascii="Times New Roman" w:hAnsi="Times New Roman" w:cs="Times New Roman"/>
          <w:i/>
          <w:sz w:val="28"/>
          <w:szCs w:val="28"/>
        </w:rPr>
        <w:t xml:space="preserve">, …, </w:t>
      </w:r>
      <w:proofErr w:type="spellStart"/>
      <w:r w:rsidRPr="00ED36F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D36F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считать равноотстоящими друг от друга на отрезке </w:t>
      </w:r>
      <w:r w:rsidRPr="00ED36F4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ED36F4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8143CD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0C0F53" w:rsidRDefault="000C0F53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ED36F4" w:rsidRDefault="00ED36F4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EE6986">
        <w:rPr>
          <w:rFonts w:ascii="Times New Roman" w:hAnsi="Times New Roman" w:cs="Times New Roman"/>
          <w:i/>
          <w:sz w:val="28"/>
          <w:szCs w:val="28"/>
        </w:rPr>
        <w:t>Выходные данные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8143CD" w:rsidRPr="008143CD" w:rsidRDefault="00ED36F4" w:rsidP="008143C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значение многочлена </w:t>
      </w:r>
      <w:r w:rsidR="000C0F53">
        <w:rPr>
          <w:rFonts w:ascii="Times New Roman" w:hAnsi="Times New Roman" w:cs="Times New Roman"/>
          <w:sz w:val="28"/>
          <w:szCs w:val="28"/>
        </w:rPr>
        <w:t xml:space="preserve">в точке </w:t>
      </w:r>
      <w:r w:rsidR="000C0F5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0C0F53" w:rsidRPr="00ED36F4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="000C0F53">
        <w:rPr>
          <w:rFonts w:ascii="Times New Roman" w:hAnsi="Times New Roman" w:cs="Times New Roman"/>
          <w:sz w:val="28"/>
          <w:szCs w:val="28"/>
        </w:rPr>
        <w:t xml:space="preserve"> </w:t>
      </w:r>
      <w:r w:rsidR="000C0F53" w:rsidRPr="000C0F53">
        <w:rPr>
          <w:rFonts w:ascii="Times New Roman" w:hAnsi="Times New Roman" w:cs="Times New Roman"/>
          <w:sz w:val="28"/>
          <w:szCs w:val="28"/>
        </w:rPr>
        <w:t>(</w:t>
      </w:r>
      <w:r w:rsidR="000C0F53">
        <w:rPr>
          <w:rFonts w:ascii="Times New Roman" w:hAnsi="Times New Roman" w:cs="Times New Roman"/>
          <w:sz w:val="28"/>
          <w:szCs w:val="28"/>
        </w:rPr>
        <w:t>приближенное значение функции</w:t>
      </w:r>
      <w:r w:rsidR="000C0F53" w:rsidRPr="000C0F53">
        <w:rPr>
          <w:rFonts w:ascii="Times New Roman" w:hAnsi="Times New Roman" w:cs="Times New Roman"/>
          <w:sz w:val="28"/>
          <w:szCs w:val="28"/>
        </w:rPr>
        <w:t>)</w:t>
      </w:r>
      <w:r w:rsidR="008143CD">
        <w:rPr>
          <w:rFonts w:ascii="Times New Roman" w:hAnsi="Times New Roman" w:cs="Times New Roman"/>
          <w:sz w:val="28"/>
          <w:szCs w:val="28"/>
        </w:rPr>
        <w:t>.</w:t>
      </w:r>
    </w:p>
    <w:p w:rsidR="008143CD" w:rsidRDefault="008143CD" w:rsidP="000C0F53">
      <w:pPr>
        <w:ind w:left="-567"/>
        <w:jc w:val="both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</w:p>
    <w:p w:rsidR="000C0F53" w:rsidRPr="000C0F53" w:rsidRDefault="000C0F53" w:rsidP="000C0F53">
      <w:pPr>
        <w:ind w:left="-567"/>
        <w:jc w:val="both"/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0C0F53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2</w:t>
      </w:r>
      <w:r w:rsidRPr="000C0F5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 Составить и отладить программу построения графиков исходной функции</w:t>
      </w:r>
      <w:r w:rsidR="00C97BB5" w:rsidRPr="00C97BB5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C97BB5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C97BB5" w:rsidRPr="00ED36F4">
        <w:rPr>
          <w:rFonts w:ascii="Times New Roman" w:hAnsi="Times New Roman" w:cs="Times New Roman"/>
          <w:sz w:val="28"/>
          <w:szCs w:val="28"/>
        </w:rPr>
        <w:t>(</w:t>
      </w:r>
      <w:r w:rsidR="00C97BB5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C97BB5" w:rsidRPr="00ED36F4">
        <w:rPr>
          <w:rFonts w:ascii="Times New Roman" w:hAnsi="Times New Roman" w:cs="Times New Roman"/>
          <w:sz w:val="28"/>
          <w:szCs w:val="28"/>
        </w:rPr>
        <w:t>)</w:t>
      </w:r>
      <w:r w:rsidRPr="000C0F5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и ее </w:t>
      </w:r>
      <w:r w:rsidR="006F43E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интерполяционных кубических сплайнов</w:t>
      </w:r>
      <w:r w:rsidRPr="000C0F5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, построенн</w:t>
      </w:r>
      <w:r w:rsidR="006F43E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ых</w:t>
      </w:r>
      <w:r w:rsidRPr="000C0F5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по равноотстоящим узлам </w:t>
      </w:r>
      <w:r w:rsidR="006F43E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интерполяции</w:t>
      </w:r>
      <w:r w:rsidR="001F664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0C0F5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на отрезке [</w:t>
      </w:r>
      <w:r w:rsidRPr="000C0F5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a</w:t>
      </w:r>
      <w:r w:rsidRPr="000C0F5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, </w:t>
      </w:r>
      <w:r w:rsidRPr="000C0F5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b</w:t>
      </w:r>
      <w:r w:rsidR="004C19E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].</w:t>
      </w:r>
      <w:r w:rsidRPr="000C0F53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</w:p>
    <w:p w:rsidR="008143CD" w:rsidRDefault="008143CD" w:rsidP="000C0F53">
      <w:pPr>
        <w:spacing w:after="0" w:line="276" w:lineRule="auto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F43E6" w:rsidRDefault="000C0F53" w:rsidP="004C19EE">
      <w:pPr>
        <w:spacing w:after="0"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0C0F53">
        <w:rPr>
          <w:rFonts w:ascii="Times New Roman" w:hAnsi="Times New Roman" w:cs="Times New Roman"/>
          <w:b/>
          <w:sz w:val="28"/>
          <w:szCs w:val="28"/>
        </w:rPr>
        <w:t>3</w:t>
      </w:r>
      <w:r w:rsidRPr="000C0F53">
        <w:rPr>
          <w:rFonts w:ascii="Times New Roman" w:hAnsi="Times New Roman" w:cs="Times New Roman"/>
          <w:sz w:val="28"/>
          <w:szCs w:val="28"/>
        </w:rPr>
        <w:t xml:space="preserve">. </w:t>
      </w:r>
      <w:r w:rsidR="00C97BB5">
        <w:rPr>
          <w:rFonts w:ascii="Times New Roman" w:hAnsi="Times New Roman" w:cs="Times New Roman"/>
          <w:sz w:val="28"/>
          <w:szCs w:val="28"/>
        </w:rPr>
        <w:t>Провести численный</w:t>
      </w:r>
      <w:r w:rsidRPr="000C0F53">
        <w:rPr>
          <w:rFonts w:ascii="Times New Roman" w:hAnsi="Times New Roman" w:cs="Times New Roman"/>
          <w:sz w:val="28"/>
          <w:szCs w:val="28"/>
        </w:rPr>
        <w:t xml:space="preserve"> эксперимент</w:t>
      </w:r>
      <w:r w:rsidR="00C97BB5">
        <w:rPr>
          <w:rFonts w:ascii="Times New Roman" w:hAnsi="Times New Roman" w:cs="Times New Roman"/>
          <w:sz w:val="28"/>
          <w:szCs w:val="28"/>
        </w:rPr>
        <w:t xml:space="preserve"> для </w:t>
      </w:r>
      <w:r w:rsidRPr="000C0F53">
        <w:rPr>
          <w:rFonts w:ascii="Times New Roman" w:hAnsi="Times New Roman" w:cs="Times New Roman"/>
          <w:sz w:val="28"/>
          <w:szCs w:val="28"/>
        </w:rPr>
        <w:t>выяснени</w:t>
      </w:r>
      <w:r w:rsidR="006F43E6">
        <w:rPr>
          <w:rFonts w:ascii="Times New Roman" w:hAnsi="Times New Roman" w:cs="Times New Roman"/>
          <w:sz w:val="28"/>
          <w:szCs w:val="28"/>
        </w:rPr>
        <w:t>я</w:t>
      </w:r>
      <w:r w:rsidRPr="000C0F53">
        <w:rPr>
          <w:rFonts w:ascii="Times New Roman" w:hAnsi="Times New Roman" w:cs="Times New Roman"/>
          <w:sz w:val="28"/>
          <w:szCs w:val="28"/>
        </w:rPr>
        <w:t xml:space="preserve"> </w:t>
      </w:r>
      <w:r w:rsidR="006F43E6" w:rsidRPr="000C0F53">
        <w:rPr>
          <w:rFonts w:ascii="Times New Roman" w:hAnsi="Times New Roman" w:cs="Times New Roman"/>
          <w:sz w:val="28"/>
          <w:szCs w:val="28"/>
        </w:rPr>
        <w:t xml:space="preserve">о сходимости графика </w:t>
      </w:r>
      <w:r w:rsidR="006F43E6">
        <w:rPr>
          <w:rFonts w:ascii="Times New Roman" w:hAnsi="Times New Roman" w:cs="Times New Roman"/>
          <w:sz w:val="28"/>
          <w:szCs w:val="28"/>
        </w:rPr>
        <w:t>интерполяционного сплайна</w:t>
      </w:r>
      <w:r w:rsidR="006F43E6" w:rsidRPr="000C0F53">
        <w:rPr>
          <w:rFonts w:ascii="Times New Roman" w:hAnsi="Times New Roman" w:cs="Times New Roman"/>
          <w:sz w:val="28"/>
          <w:szCs w:val="28"/>
        </w:rPr>
        <w:t xml:space="preserve"> к графику исходной функции</w:t>
      </w:r>
      <w:r w:rsidR="006F43E6">
        <w:rPr>
          <w:rFonts w:ascii="Times New Roman" w:hAnsi="Times New Roman" w:cs="Times New Roman"/>
          <w:sz w:val="28"/>
          <w:szCs w:val="28"/>
        </w:rPr>
        <w:t xml:space="preserve"> и влиянии количества отрезков разбиения на точность интерполяции</w:t>
      </w:r>
      <w:r w:rsidRPr="000C0F53">
        <w:rPr>
          <w:rFonts w:ascii="Times New Roman" w:hAnsi="Times New Roman" w:cs="Times New Roman"/>
          <w:sz w:val="28"/>
          <w:szCs w:val="28"/>
        </w:rPr>
        <w:t>.</w:t>
      </w:r>
      <w:r w:rsidR="004C19E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F43E6" w:rsidRDefault="006F43E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D0138C" w:rsidRDefault="00D0138C" w:rsidP="006354C4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0138C">
        <w:rPr>
          <w:rFonts w:ascii="Times New Roman" w:hAnsi="Times New Roman" w:cs="Times New Roman"/>
          <w:b/>
          <w:sz w:val="28"/>
          <w:szCs w:val="28"/>
        </w:rPr>
        <w:lastRenderedPageBreak/>
        <w:t xml:space="preserve">Указания к выполнению лабораторной работы </w:t>
      </w:r>
    </w:p>
    <w:p w:rsidR="003A199D" w:rsidRDefault="003A199D" w:rsidP="006354C4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3A199D">
        <w:rPr>
          <w:rFonts w:ascii="Times New Roman" w:hAnsi="Times New Roman" w:cs="Times New Roman"/>
          <w:b/>
          <w:i/>
          <w:sz w:val="28"/>
          <w:szCs w:val="28"/>
        </w:rPr>
        <w:t>Приближение сплайном</w:t>
      </w:r>
      <w:r>
        <w:rPr>
          <w:rFonts w:ascii="Times New Roman" w:hAnsi="Times New Roman" w:cs="Times New Roman"/>
          <w:sz w:val="28"/>
          <w:szCs w:val="28"/>
        </w:rPr>
        <w:t xml:space="preserve"> – это другой способ приближения функций, отличный как от интерполяции, так и от метода наименьших квадратов.</w:t>
      </w:r>
    </w:p>
    <w:p w:rsidR="003A199D" w:rsidRDefault="003A199D" w:rsidP="006354C4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Хотя интерполяция все-таки присутствует в определенном смысле при приближении сплайном.</w:t>
      </w:r>
    </w:p>
    <w:p w:rsidR="003A199D" w:rsidRPr="0063719A" w:rsidRDefault="003A199D" w:rsidP="006354C4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функция </w:t>
      </w:r>
      <w:r>
        <w:rPr>
          <w:rFonts w:ascii="Times New Roman" w:hAnsi="Times New Roman" w:cs="Times New Roman"/>
          <w:sz w:val="28"/>
          <w:szCs w:val="28"/>
          <w:lang w:val="en-GB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задана на отрезке </w:t>
      </w:r>
      <w:r w:rsidRPr="003A199D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GB"/>
        </w:rPr>
        <w:t>a</w:t>
      </w:r>
      <w:r w:rsidRPr="003A199D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GB"/>
        </w:rPr>
        <w:t>b</w:t>
      </w:r>
      <w:r w:rsidRPr="003A199D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и требуется приблизить ее на этом отрезке алгебраическим многочленом, то можно воспользоваться глобальной интерполяцией, а именно можно выбрать достаточно высокую степень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 w:rsidRPr="003A199D">
        <w:rPr>
          <w:rFonts w:ascii="Times New Roman" w:hAnsi="Times New Roman" w:cs="Times New Roman"/>
          <w:sz w:val="28"/>
          <w:szCs w:val="28"/>
        </w:rPr>
        <w:t xml:space="preserve"> </w:t>
      </w:r>
      <w:r w:rsidRPr="0063719A">
        <w:rPr>
          <w:rFonts w:ascii="Times New Roman" w:hAnsi="Times New Roman" w:cs="Times New Roman"/>
          <w:sz w:val="28"/>
          <w:szCs w:val="28"/>
        </w:rPr>
        <w:t>при</w:t>
      </w:r>
      <w:r w:rsidR="0063719A" w:rsidRPr="0063719A">
        <w:rPr>
          <w:rFonts w:ascii="Times New Roman" w:hAnsi="Times New Roman" w:cs="Times New Roman"/>
          <w:sz w:val="28"/>
          <w:szCs w:val="28"/>
        </w:rPr>
        <w:t>ближающего многочлена, разбить отрезок [</w:t>
      </w:r>
      <w:r w:rsidR="0063719A" w:rsidRPr="0063719A">
        <w:rPr>
          <w:rFonts w:ascii="Times New Roman" w:hAnsi="Times New Roman" w:cs="Times New Roman"/>
          <w:sz w:val="28"/>
          <w:szCs w:val="28"/>
          <w:lang w:val="en-GB"/>
        </w:rPr>
        <w:t>a</w:t>
      </w:r>
      <w:r w:rsidR="0063719A" w:rsidRPr="0063719A">
        <w:rPr>
          <w:rFonts w:ascii="Times New Roman" w:hAnsi="Times New Roman" w:cs="Times New Roman"/>
          <w:sz w:val="28"/>
          <w:szCs w:val="28"/>
        </w:rPr>
        <w:t xml:space="preserve">, </w:t>
      </w:r>
      <w:r w:rsidR="0063719A" w:rsidRPr="0063719A">
        <w:rPr>
          <w:rFonts w:ascii="Times New Roman" w:hAnsi="Times New Roman" w:cs="Times New Roman"/>
          <w:sz w:val="28"/>
          <w:szCs w:val="28"/>
          <w:lang w:val="en-GB"/>
        </w:rPr>
        <w:t>b</w:t>
      </w:r>
      <w:r w:rsidR="0063719A" w:rsidRPr="0063719A">
        <w:rPr>
          <w:rFonts w:ascii="Times New Roman" w:hAnsi="Times New Roman" w:cs="Times New Roman"/>
          <w:sz w:val="28"/>
          <w:szCs w:val="28"/>
        </w:rPr>
        <w:t xml:space="preserve">] на </w:t>
      </w:r>
      <w:r w:rsidR="0063719A" w:rsidRPr="0063719A">
        <w:rPr>
          <w:rFonts w:ascii="Times New Roman" w:hAnsi="Times New Roman" w:cs="Times New Roman"/>
          <w:sz w:val="28"/>
          <w:szCs w:val="28"/>
          <w:lang w:val="en-GB"/>
        </w:rPr>
        <w:t>n</w:t>
      </w:r>
      <w:r w:rsidR="0063719A" w:rsidRPr="0063719A">
        <w:rPr>
          <w:rFonts w:ascii="Times New Roman" w:hAnsi="Times New Roman" w:cs="Times New Roman"/>
          <w:sz w:val="28"/>
          <w:szCs w:val="28"/>
        </w:rPr>
        <w:t xml:space="preserve"> подотрезков длины</w:t>
      </w:r>
    </w:p>
    <w:p w:rsidR="0063719A" w:rsidRDefault="0063719A" w:rsidP="0063719A">
      <w:pPr>
        <w:tabs>
          <w:tab w:val="right" w:pos="9639"/>
        </w:tabs>
        <w:spacing w:line="276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B310AA">
        <w:rPr>
          <w:position w:val="-24"/>
        </w:rPr>
        <w:object w:dxaOrig="1020" w:dyaOrig="639">
          <v:shape id="_x0000_i1027" type="#_x0000_t75" style="width:50.25pt;height:32.25pt" o:ole="">
            <v:imagedata r:id="rId11" o:title=""/>
          </v:shape>
          <o:OLEObject Type="Embed" ProgID="Equation.DSMT4" ShapeID="_x0000_i1027" DrawAspect="Content" ObjectID="_1574096257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63719A">
        <w:rPr>
          <w:rFonts w:ascii="Times New Roman" w:hAnsi="Times New Roman" w:cs="Times New Roman"/>
          <w:sz w:val="28"/>
          <w:szCs w:val="28"/>
        </w:rPr>
        <w:t>(1)</w:t>
      </w:r>
    </w:p>
    <w:p w:rsidR="0063719A" w:rsidRPr="0063719A" w:rsidRDefault="0063719A" w:rsidP="0063719A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63719A">
        <w:rPr>
          <w:rFonts w:ascii="Times New Roman" w:hAnsi="Times New Roman" w:cs="Times New Roman"/>
          <w:sz w:val="28"/>
          <w:szCs w:val="28"/>
        </w:rPr>
        <w:t xml:space="preserve">точками </w:t>
      </w:r>
      <w:r w:rsidRPr="0063719A">
        <w:rPr>
          <w:rFonts w:ascii="Times New Roman" w:hAnsi="Times New Roman" w:cs="Times New Roman"/>
          <w:position w:val="-18"/>
          <w:sz w:val="28"/>
          <w:szCs w:val="28"/>
        </w:rPr>
        <w:object w:dxaOrig="1460" w:dyaOrig="420">
          <v:shape id="_x0000_i1028" type="#_x0000_t75" style="width:72.75pt;height:21.75pt" o:ole="">
            <v:imagedata r:id="rId13" o:title=""/>
          </v:shape>
          <o:OLEObject Type="Embed" ProgID="Equation.DSMT4" ShapeID="_x0000_i1028" DrawAspect="Content" ObjectID="_1574096258" r:id="rId14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Pr="0063719A">
        <w:rPr>
          <w:rFonts w:ascii="Times New Roman" w:hAnsi="Times New Roman" w:cs="Times New Roman"/>
          <w:sz w:val="28"/>
          <w:szCs w:val="28"/>
        </w:rPr>
        <w:t xml:space="preserve"> (2)</w:t>
      </w:r>
    </w:p>
    <w:p w:rsidR="0063719A" w:rsidRDefault="0063719A" w:rsidP="006354C4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proofErr w:type="spellStart"/>
      <w:r>
        <w:rPr>
          <w:rFonts w:ascii="Times New Roman" w:hAnsi="Times New Roman" w:cs="Times New Roman"/>
          <w:sz w:val="28"/>
          <w:szCs w:val="28"/>
          <w:lang w:val="en-GB"/>
        </w:rPr>
        <w:t>i</w:t>
      </w:r>
      <w:proofErr w:type="spellEnd"/>
      <w:r w:rsidRPr="0063719A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 xml:space="preserve">0, </w:t>
      </w:r>
      <w:r w:rsidRPr="0063719A">
        <w:rPr>
          <w:rFonts w:ascii="Times New Roman" w:hAnsi="Times New Roman" w:cs="Times New Roman"/>
          <w:sz w:val="28"/>
          <w:szCs w:val="28"/>
        </w:rPr>
        <w:t>1, …</w:t>
      </w:r>
      <w:r>
        <w:rPr>
          <w:rFonts w:ascii="Times New Roman" w:hAnsi="Times New Roman" w:cs="Times New Roman"/>
          <w:sz w:val="28"/>
          <w:szCs w:val="28"/>
        </w:rPr>
        <w:t>, n.</w:t>
      </w:r>
    </w:p>
    <w:p w:rsidR="0063719A" w:rsidRDefault="0063719A" w:rsidP="006354C4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рассматривается многочлен </w:t>
      </w:r>
      <w:proofErr w:type="spellStart"/>
      <w:r>
        <w:rPr>
          <w:rFonts w:ascii="Times New Roman" w:hAnsi="Times New Roman" w:cs="Times New Roman"/>
          <w:sz w:val="28"/>
          <w:szCs w:val="28"/>
          <w:lang w:val="en-GB"/>
        </w:rPr>
        <w:t>P</w:t>
      </w:r>
      <w:r w:rsidRPr="0063719A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n</w:t>
      </w:r>
      <w:proofErr w:type="spellEnd"/>
      <w:r w:rsidRPr="0063719A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GB"/>
        </w:rPr>
        <w:t>x</w:t>
      </w:r>
      <w:r w:rsidRPr="0063719A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 xml:space="preserve">степени не выше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, т.е. </w:t>
      </w:r>
    </w:p>
    <w:p w:rsidR="0063719A" w:rsidRPr="0063719A" w:rsidRDefault="0063719A" w:rsidP="00A349AD">
      <w:pPr>
        <w:tabs>
          <w:tab w:val="right" w:pos="9639"/>
        </w:tabs>
        <w:spacing w:line="276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63719A">
        <w:rPr>
          <w:rFonts w:ascii="Times New Roman" w:hAnsi="Times New Roman" w:cs="Times New Roman"/>
          <w:position w:val="-12"/>
          <w:sz w:val="28"/>
          <w:szCs w:val="28"/>
        </w:rPr>
        <w:object w:dxaOrig="3620" w:dyaOrig="460">
          <v:shape id="_x0000_i1029" type="#_x0000_t75" style="width:180.75pt;height:22.5pt" o:ole="">
            <v:imagedata r:id="rId15" o:title=""/>
          </v:shape>
          <o:OLEObject Type="Embed" ProgID="Equation.DSMT4" ShapeID="_x0000_i1029" DrawAspect="Content" ObjectID="_1574096259" r:id="rId16"/>
        </w:object>
      </w:r>
      <w:r w:rsidRPr="00744613">
        <w:rPr>
          <w:rFonts w:ascii="Times New Roman" w:hAnsi="Times New Roman" w:cs="Times New Roman"/>
          <w:sz w:val="28"/>
          <w:szCs w:val="28"/>
        </w:rPr>
        <w:t xml:space="preserve"> (3)</w:t>
      </w:r>
    </w:p>
    <w:p w:rsidR="0063719A" w:rsidRPr="00A349AD" w:rsidRDefault="00A349AD" w:rsidP="006354C4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этом коэффициенты приближающего многочлена (3) подбираются из условий </w:t>
      </w:r>
      <w:r w:rsidRPr="00A349AD">
        <w:rPr>
          <w:rFonts w:ascii="Times New Roman" w:hAnsi="Times New Roman" w:cs="Times New Roman"/>
          <w:sz w:val="28"/>
          <w:szCs w:val="28"/>
        </w:rPr>
        <w:t xml:space="preserve">интерполяционности, т.е. условия совпадения значений многочлена </w:t>
      </w:r>
      <w:proofErr w:type="spellStart"/>
      <w:r w:rsidRPr="00A349AD">
        <w:rPr>
          <w:rFonts w:ascii="Times New Roman" w:hAnsi="Times New Roman" w:cs="Times New Roman"/>
          <w:sz w:val="28"/>
          <w:szCs w:val="28"/>
          <w:lang w:val="en-GB"/>
        </w:rPr>
        <w:t>P</w:t>
      </w:r>
      <w:r w:rsidRPr="00A349AD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n</w:t>
      </w:r>
      <w:proofErr w:type="spellEnd"/>
      <w:r w:rsidRPr="00A349AD">
        <w:rPr>
          <w:rFonts w:ascii="Times New Roman" w:hAnsi="Times New Roman" w:cs="Times New Roman"/>
          <w:sz w:val="28"/>
          <w:szCs w:val="28"/>
        </w:rPr>
        <w:t xml:space="preserve"> в точках </w:t>
      </w:r>
      <w:r w:rsidRPr="00A349AD">
        <w:rPr>
          <w:rFonts w:ascii="Times New Roman" w:hAnsi="Times New Roman" w:cs="Times New Roman"/>
          <w:sz w:val="28"/>
          <w:szCs w:val="28"/>
          <w:lang w:val="en-GB"/>
        </w:rPr>
        <w:t>x</w:t>
      </w:r>
      <w:r w:rsidRPr="00A349AD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i</w:t>
      </w:r>
      <w:r w:rsidRPr="00A349AD">
        <w:rPr>
          <w:rFonts w:ascii="Times New Roman" w:hAnsi="Times New Roman" w:cs="Times New Roman"/>
          <w:sz w:val="28"/>
          <w:szCs w:val="28"/>
        </w:rPr>
        <w:t xml:space="preserve"> из формулы (2) со значениями приближающей функции:</w:t>
      </w:r>
    </w:p>
    <w:p w:rsidR="00A349AD" w:rsidRPr="00A349AD" w:rsidRDefault="00A349AD" w:rsidP="00A349AD">
      <w:pPr>
        <w:tabs>
          <w:tab w:val="right" w:pos="9639"/>
        </w:tabs>
        <w:spacing w:line="276" w:lineRule="auto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A349AD">
        <w:rPr>
          <w:rFonts w:ascii="Times New Roman" w:hAnsi="Times New Roman" w:cs="Times New Roman"/>
          <w:position w:val="-12"/>
          <w:sz w:val="28"/>
          <w:szCs w:val="28"/>
        </w:rPr>
        <w:object w:dxaOrig="1480" w:dyaOrig="360">
          <v:shape id="_x0000_i1030" type="#_x0000_t75" style="width:74.25pt;height:18pt" o:ole="">
            <v:imagedata r:id="rId17" o:title=""/>
          </v:shape>
          <o:OLEObject Type="Embed" ProgID="Equation.DSMT4" ShapeID="_x0000_i1030" DrawAspect="Content" ObjectID="_1574096260" r:id="rId18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Pr="00A349AD">
        <w:rPr>
          <w:rFonts w:ascii="Times New Roman" w:hAnsi="Times New Roman" w:cs="Times New Roman"/>
          <w:sz w:val="28"/>
          <w:szCs w:val="28"/>
        </w:rPr>
        <w:t xml:space="preserve"> (4)</w:t>
      </w:r>
    </w:p>
    <w:p w:rsidR="00A349AD" w:rsidRDefault="00A349AD" w:rsidP="00A349AD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proofErr w:type="spellStart"/>
      <w:r>
        <w:rPr>
          <w:rFonts w:ascii="Times New Roman" w:hAnsi="Times New Roman" w:cs="Times New Roman"/>
          <w:sz w:val="28"/>
          <w:szCs w:val="28"/>
          <w:lang w:val="en-GB"/>
        </w:rPr>
        <w:t>i</w:t>
      </w:r>
      <w:proofErr w:type="spellEnd"/>
      <w:r w:rsidRPr="0063719A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 xml:space="preserve">0, </w:t>
      </w:r>
      <w:r w:rsidRPr="0063719A">
        <w:rPr>
          <w:rFonts w:ascii="Times New Roman" w:hAnsi="Times New Roman" w:cs="Times New Roman"/>
          <w:sz w:val="28"/>
          <w:szCs w:val="28"/>
        </w:rPr>
        <w:t>1, …</w:t>
      </w:r>
      <w:r>
        <w:rPr>
          <w:rFonts w:ascii="Times New Roman" w:hAnsi="Times New Roman" w:cs="Times New Roman"/>
          <w:sz w:val="28"/>
          <w:szCs w:val="28"/>
        </w:rPr>
        <w:t>, n.</w:t>
      </w:r>
    </w:p>
    <w:p w:rsidR="003A199D" w:rsidRDefault="00A349AD" w:rsidP="006354C4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троенный многочлен называется </w:t>
      </w:r>
      <w:r w:rsidRPr="00A349AD">
        <w:rPr>
          <w:rFonts w:ascii="Times New Roman" w:hAnsi="Times New Roman" w:cs="Times New Roman"/>
          <w:b/>
          <w:i/>
          <w:sz w:val="28"/>
          <w:szCs w:val="28"/>
        </w:rPr>
        <w:t>глобальным интерполяционным многочленом</w:t>
      </w:r>
      <w:r>
        <w:rPr>
          <w:rFonts w:ascii="Times New Roman" w:hAnsi="Times New Roman" w:cs="Times New Roman"/>
          <w:sz w:val="28"/>
          <w:szCs w:val="28"/>
        </w:rPr>
        <w:t xml:space="preserve"> для функции </w:t>
      </w:r>
      <w:r>
        <w:rPr>
          <w:rFonts w:ascii="Times New Roman" w:hAnsi="Times New Roman" w:cs="Times New Roman"/>
          <w:sz w:val="28"/>
          <w:szCs w:val="28"/>
          <w:lang w:val="en-GB"/>
        </w:rPr>
        <w:t>f</w:t>
      </w:r>
      <w:r w:rsidRPr="00A349A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GB"/>
        </w:rPr>
        <w:t>x</w:t>
      </w:r>
      <w:r w:rsidRPr="00A349AD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Pr="00A349AD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GB"/>
        </w:rPr>
        <w:t>a</w:t>
      </w:r>
      <w:r w:rsidRPr="00A349AD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GB"/>
        </w:rPr>
        <w:t>b</w:t>
      </w:r>
      <w:r w:rsidRPr="00A349AD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349AD" w:rsidRDefault="00A349AD" w:rsidP="006354C4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роме глобальной, можно использовать еще </w:t>
      </w:r>
      <w:r w:rsidRPr="00A349AD">
        <w:rPr>
          <w:rFonts w:ascii="Times New Roman" w:hAnsi="Times New Roman" w:cs="Times New Roman"/>
          <w:b/>
          <w:i/>
          <w:sz w:val="28"/>
          <w:szCs w:val="28"/>
        </w:rPr>
        <w:t>локальную интерполяцию</w:t>
      </w:r>
      <w:r>
        <w:rPr>
          <w:rFonts w:ascii="Times New Roman" w:hAnsi="Times New Roman" w:cs="Times New Roman"/>
          <w:sz w:val="28"/>
          <w:szCs w:val="28"/>
        </w:rPr>
        <w:t xml:space="preserve">. Чаще всего для этого используют кубические сплайны. Под этим названием понимают функцию φ, заданную на всем отрезке </w:t>
      </w:r>
      <w:r w:rsidRPr="00A349AD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GB"/>
        </w:rPr>
        <w:t>a</w:t>
      </w:r>
      <w:r w:rsidRPr="00A349AD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GB"/>
        </w:rPr>
        <w:t>b</w:t>
      </w:r>
      <w:r w:rsidRPr="00A349AD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, где нужно приблизить исходную функцию </w:t>
      </w:r>
      <w:r>
        <w:rPr>
          <w:rFonts w:ascii="Times New Roman" w:hAnsi="Times New Roman" w:cs="Times New Roman"/>
          <w:sz w:val="28"/>
          <w:szCs w:val="28"/>
          <w:lang w:val="en-GB"/>
        </w:rPr>
        <w:t>f</w:t>
      </w:r>
      <w:r w:rsidRPr="00A349A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A349A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, если эта функция φ</w:t>
      </w:r>
      <w:r w:rsidRPr="00A349A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довлетворяет следующим требованиям:</w:t>
      </w:r>
    </w:p>
    <w:p w:rsidR="00A349AD" w:rsidRDefault="00A349AD" w:rsidP="006354C4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на каждом частичном отрезке разбиения </w:t>
      </w:r>
      <w:r w:rsidRPr="00A349AD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GB"/>
        </w:rPr>
        <w:t>x</w:t>
      </w:r>
      <w:r w:rsidRPr="00A349AD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i</w:t>
      </w:r>
      <w:r w:rsidRPr="00A349AD">
        <w:rPr>
          <w:rFonts w:ascii="Times New Roman" w:hAnsi="Times New Roman" w:cs="Times New Roman"/>
          <w:sz w:val="28"/>
          <w:szCs w:val="28"/>
          <w:vertAlign w:val="subscript"/>
        </w:rPr>
        <w:t>-1</w:t>
      </w:r>
      <w:r w:rsidRPr="00A349AD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GB"/>
        </w:rPr>
        <w:t>x</w:t>
      </w:r>
      <w:r w:rsidRPr="00A349AD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i</w:t>
      </w:r>
      <w:r w:rsidRPr="00A349AD">
        <w:rPr>
          <w:rFonts w:ascii="Times New Roman" w:hAnsi="Times New Roman" w:cs="Times New Roman"/>
          <w:sz w:val="28"/>
          <w:szCs w:val="28"/>
        </w:rPr>
        <w:t xml:space="preserve">] </w:t>
      </w:r>
      <w:r>
        <w:rPr>
          <w:rFonts w:ascii="Times New Roman" w:hAnsi="Times New Roman" w:cs="Times New Roman"/>
          <w:sz w:val="28"/>
          <w:szCs w:val="28"/>
        </w:rPr>
        <w:t xml:space="preserve">функция φ совпадает </w:t>
      </w:r>
      <w:r w:rsidR="00821858">
        <w:rPr>
          <w:rFonts w:ascii="Times New Roman" w:hAnsi="Times New Roman" w:cs="Times New Roman"/>
          <w:sz w:val="28"/>
          <w:szCs w:val="28"/>
        </w:rPr>
        <w:t>с некоторым многочленом степени не выше 3;</w:t>
      </w:r>
    </w:p>
    <w:p w:rsidR="00821858" w:rsidRDefault="00821858" w:rsidP="006354C4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во всех внутренних точках </w:t>
      </w:r>
      <w:r>
        <w:rPr>
          <w:rFonts w:ascii="Times New Roman" w:hAnsi="Times New Roman" w:cs="Times New Roman"/>
          <w:sz w:val="28"/>
          <w:szCs w:val="28"/>
          <w:lang w:val="en-GB"/>
        </w:rPr>
        <w:t>x</w:t>
      </w:r>
      <w:r w:rsidRPr="00821858">
        <w:rPr>
          <w:rFonts w:ascii="Times New Roman" w:hAnsi="Times New Roman" w:cs="Times New Roman"/>
          <w:i/>
          <w:sz w:val="28"/>
          <w:szCs w:val="28"/>
          <w:lang w:val="en-GB"/>
        </w:rPr>
        <w:t>i</w:t>
      </w:r>
      <w:r w:rsidRPr="0082185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значение производной </w:t>
      </w:r>
      <w:r>
        <w:rPr>
          <w:rFonts w:ascii="Times New Roman" w:hAnsi="Times New Roman" w:cs="Times New Roman"/>
          <w:sz w:val="28"/>
          <w:szCs w:val="28"/>
          <w:lang w:val="en-GB"/>
        </w:rPr>
        <w:t>k</w:t>
      </w:r>
      <w:r w:rsidRPr="00821858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го порядка должно совпадать со значением производной того же порядка в точке </w:t>
      </w:r>
      <w:r>
        <w:rPr>
          <w:rFonts w:ascii="Times New Roman" w:hAnsi="Times New Roman" w:cs="Times New Roman"/>
          <w:sz w:val="28"/>
          <w:szCs w:val="28"/>
          <w:lang w:val="en-GB"/>
        </w:rPr>
        <w:t>x</w:t>
      </w:r>
      <w:r w:rsidRPr="00821858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i</w:t>
      </w:r>
      <w:r w:rsidRPr="00821858">
        <w:rPr>
          <w:rFonts w:ascii="Times New Roman" w:hAnsi="Times New Roman" w:cs="Times New Roman"/>
          <w:sz w:val="28"/>
          <w:szCs w:val="28"/>
          <w:vertAlign w:val="subscript"/>
        </w:rPr>
        <w:t>+1</w:t>
      </w:r>
      <w:r w:rsidRPr="00821858">
        <w:rPr>
          <w:rFonts w:ascii="Times New Roman" w:hAnsi="Times New Roman" w:cs="Times New Roman"/>
          <w:sz w:val="28"/>
          <w:szCs w:val="28"/>
        </w:rPr>
        <w:t>;</w:t>
      </w:r>
    </w:p>
    <w:p w:rsidR="00821858" w:rsidRPr="00821858" w:rsidRDefault="00821858" w:rsidP="006354C4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3463A5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условию интерполяционности кубического сплайна.</w:t>
      </w:r>
    </w:p>
    <w:p w:rsidR="000C0F53" w:rsidRPr="00216234" w:rsidRDefault="000C0F53" w:rsidP="000C0F53">
      <w:pPr>
        <w:pStyle w:val="a6"/>
        <w:pBdr>
          <w:bottom w:val="single" w:sz="6" w:space="1" w:color="auto"/>
        </w:pBdr>
        <w:ind w:left="-567"/>
        <w:jc w:val="both"/>
        <w:rPr>
          <w:rFonts w:asciiTheme="minorHAnsi" w:hAnsiTheme="minorHAnsi" w:cstheme="minorHAnsi"/>
          <w:szCs w:val="28"/>
          <w:lang w:val="ru-RU"/>
        </w:rPr>
      </w:pPr>
    </w:p>
    <w:p w:rsidR="000C0F53" w:rsidRPr="00CD4769" w:rsidRDefault="00CD4769" w:rsidP="000C0F53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D4769">
        <w:rPr>
          <w:rFonts w:ascii="Times New Roman" w:hAnsi="Times New Roman" w:cs="Times New Roman"/>
          <w:b/>
          <w:sz w:val="28"/>
          <w:szCs w:val="28"/>
        </w:rPr>
        <w:lastRenderedPageBreak/>
        <w:t>Ход выполнения работы</w:t>
      </w:r>
    </w:p>
    <w:p w:rsidR="00CD4769" w:rsidRDefault="00CD4769" w:rsidP="000C0F53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2123F" w:rsidRPr="00AC2BBB" w:rsidRDefault="00F2123F" w:rsidP="000C0F53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F2123F">
        <w:rPr>
          <w:rFonts w:ascii="Times New Roman" w:hAnsi="Times New Roman" w:cs="Times New Roman"/>
          <w:sz w:val="28"/>
          <w:szCs w:val="28"/>
        </w:rPr>
        <w:t xml:space="preserve">Выполнение </w:t>
      </w:r>
      <w:r>
        <w:rPr>
          <w:rFonts w:ascii="Times New Roman" w:hAnsi="Times New Roman" w:cs="Times New Roman"/>
          <w:sz w:val="28"/>
          <w:szCs w:val="28"/>
        </w:rPr>
        <w:t xml:space="preserve">лабораторной работы </w:t>
      </w:r>
      <w:r w:rsidR="00AC2BBB">
        <w:rPr>
          <w:rFonts w:ascii="Times New Roman" w:hAnsi="Times New Roman" w:cs="Times New Roman"/>
          <w:sz w:val="28"/>
          <w:szCs w:val="28"/>
        </w:rPr>
        <w:t>проводилось</w:t>
      </w:r>
      <w:r>
        <w:rPr>
          <w:rFonts w:ascii="Times New Roman" w:hAnsi="Times New Roman" w:cs="Times New Roman"/>
          <w:sz w:val="28"/>
          <w:szCs w:val="28"/>
        </w:rPr>
        <w:t xml:space="preserve"> на языке технического моделирования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 w:rsidRPr="00A97852">
        <w:rPr>
          <w:rFonts w:ascii="Times New Roman" w:hAnsi="Times New Roman" w:cs="Times New Roman"/>
          <w:sz w:val="28"/>
          <w:szCs w:val="28"/>
        </w:rPr>
        <w:t xml:space="preserve"> </w:t>
      </w:r>
      <w:r w:rsidR="00484060">
        <w:rPr>
          <w:rFonts w:ascii="Times New Roman" w:hAnsi="Times New Roman" w:cs="Times New Roman"/>
          <w:sz w:val="28"/>
          <w:szCs w:val="28"/>
          <w:lang w:val="en-GB"/>
        </w:rPr>
        <w:t>R</w:t>
      </w:r>
      <w:r w:rsidRPr="00A97852">
        <w:rPr>
          <w:rFonts w:ascii="Times New Roman" w:hAnsi="Times New Roman" w:cs="Times New Roman"/>
          <w:sz w:val="28"/>
          <w:szCs w:val="28"/>
        </w:rPr>
        <w:t>2017</w:t>
      </w:r>
      <w:r w:rsidR="00484060">
        <w:rPr>
          <w:rFonts w:ascii="Times New Roman" w:hAnsi="Times New Roman" w:cs="Times New Roman"/>
          <w:sz w:val="28"/>
          <w:szCs w:val="28"/>
          <w:lang w:val="en-GB"/>
        </w:rPr>
        <w:t>a</w:t>
      </w:r>
      <w:r w:rsidRPr="00F2123F">
        <w:rPr>
          <w:rFonts w:ascii="Times New Roman" w:hAnsi="Times New Roman" w:cs="Times New Roman"/>
          <w:sz w:val="28"/>
          <w:szCs w:val="28"/>
        </w:rPr>
        <w:t>.</w:t>
      </w:r>
      <w:r w:rsidR="00AC2BB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97852" w:rsidRDefault="00CD4769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выполнения поставленных задач было разработано несколько </w:t>
      </w:r>
      <w:r w:rsidR="0038190D">
        <w:rPr>
          <w:rFonts w:ascii="Times New Roman" w:hAnsi="Times New Roman" w:cs="Times New Roman"/>
          <w:sz w:val="28"/>
          <w:szCs w:val="28"/>
        </w:rPr>
        <w:t>программных</w:t>
      </w:r>
      <w:r w:rsidR="00A97852">
        <w:rPr>
          <w:rFonts w:ascii="Times New Roman" w:hAnsi="Times New Roman" w:cs="Times New Roman"/>
          <w:sz w:val="28"/>
          <w:szCs w:val="28"/>
        </w:rPr>
        <w:t xml:space="preserve"> </w:t>
      </w:r>
      <w:r w:rsidR="00304931">
        <w:rPr>
          <w:rFonts w:ascii="Times New Roman" w:hAnsi="Times New Roman" w:cs="Times New Roman"/>
          <w:sz w:val="28"/>
          <w:szCs w:val="28"/>
        </w:rPr>
        <w:t>модул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97852">
        <w:rPr>
          <w:rFonts w:ascii="Times New Roman" w:hAnsi="Times New Roman" w:cs="Times New Roman"/>
          <w:sz w:val="28"/>
          <w:szCs w:val="28"/>
        </w:rPr>
        <w:t>(см. Приложение)</w:t>
      </w:r>
      <w:r w:rsidR="00A97852" w:rsidRPr="00A9785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84EAE" w:rsidRDefault="00584EAE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584EAE">
        <w:rPr>
          <w:rFonts w:ascii="Times New Roman" w:hAnsi="Times New Roman" w:cs="Times New Roman"/>
          <w:b/>
          <w:sz w:val="28"/>
          <w:szCs w:val="28"/>
        </w:rPr>
        <w:t>На первом этап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B66DC">
        <w:rPr>
          <w:rFonts w:ascii="Times New Roman" w:hAnsi="Times New Roman" w:cs="Times New Roman"/>
          <w:sz w:val="28"/>
          <w:szCs w:val="28"/>
        </w:rPr>
        <w:t xml:space="preserve">в среде </w:t>
      </w:r>
      <w:proofErr w:type="spellStart"/>
      <w:r w:rsidR="002B66DC"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 w:rsidR="002B66DC" w:rsidRPr="002B66DC">
        <w:rPr>
          <w:rFonts w:ascii="Times New Roman" w:hAnsi="Times New Roman" w:cs="Times New Roman"/>
          <w:sz w:val="28"/>
          <w:szCs w:val="28"/>
        </w:rPr>
        <w:t xml:space="preserve"> </w:t>
      </w:r>
      <w:r w:rsidR="009614CC">
        <w:rPr>
          <w:rFonts w:ascii="Times New Roman" w:hAnsi="Times New Roman" w:cs="Times New Roman"/>
          <w:sz w:val="28"/>
          <w:szCs w:val="28"/>
        </w:rPr>
        <w:t>разработан</w:t>
      </w:r>
      <w:r w:rsidR="002B66DC">
        <w:rPr>
          <w:rFonts w:ascii="Times New Roman" w:hAnsi="Times New Roman" w:cs="Times New Roman"/>
          <w:sz w:val="28"/>
          <w:szCs w:val="28"/>
        </w:rPr>
        <w:t xml:space="preserve"> алгоритм</w:t>
      </w:r>
      <w:r w:rsidR="009614CC">
        <w:rPr>
          <w:rFonts w:ascii="Times New Roman" w:hAnsi="Times New Roman" w:cs="Times New Roman"/>
          <w:sz w:val="28"/>
          <w:szCs w:val="28"/>
        </w:rPr>
        <w:t>ы</w:t>
      </w:r>
      <w:r w:rsidR="002B66DC">
        <w:rPr>
          <w:rFonts w:ascii="Times New Roman" w:hAnsi="Times New Roman" w:cs="Times New Roman"/>
          <w:sz w:val="28"/>
          <w:szCs w:val="28"/>
        </w:rPr>
        <w:t xml:space="preserve"> </w:t>
      </w:r>
      <w:r w:rsidR="00484060">
        <w:rPr>
          <w:rFonts w:ascii="Times New Roman" w:hAnsi="Times New Roman" w:cs="Times New Roman"/>
          <w:sz w:val="28"/>
          <w:szCs w:val="28"/>
        </w:rPr>
        <w:t xml:space="preserve">для </w:t>
      </w:r>
      <w:r w:rsidR="002B66DC">
        <w:rPr>
          <w:rFonts w:ascii="Times New Roman" w:hAnsi="Times New Roman" w:cs="Times New Roman"/>
          <w:sz w:val="28"/>
          <w:szCs w:val="28"/>
        </w:rPr>
        <w:t xml:space="preserve">нахождения коэффициентов </w:t>
      </w:r>
      <w:r w:rsidR="009614CC">
        <w:rPr>
          <w:rFonts w:ascii="Times New Roman" w:hAnsi="Times New Roman" w:cs="Times New Roman"/>
          <w:sz w:val="28"/>
          <w:szCs w:val="28"/>
        </w:rPr>
        <w:t>интерполяционных кубических сплайнов, который оформлен отдельным программным модулем</w:t>
      </w:r>
      <w:r>
        <w:rPr>
          <w:rFonts w:ascii="Times New Roman" w:hAnsi="Times New Roman" w:cs="Times New Roman"/>
          <w:sz w:val="28"/>
          <w:szCs w:val="28"/>
        </w:rPr>
        <w:t xml:space="preserve"> в </w:t>
      </w:r>
      <w:r w:rsidR="009614CC">
        <w:rPr>
          <w:rFonts w:ascii="Times New Roman" w:hAnsi="Times New Roman" w:cs="Times New Roman"/>
          <w:sz w:val="28"/>
          <w:szCs w:val="28"/>
        </w:rPr>
        <w:t>файле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2B66DC" w:rsidRPr="009614CC" w:rsidRDefault="009614CC" w:rsidP="009614CC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9614CC">
        <w:rPr>
          <w:rFonts w:ascii="Times New Roman" w:hAnsi="Times New Roman" w:cs="Times New Roman"/>
          <w:i/>
          <w:sz w:val="28"/>
          <w:szCs w:val="28"/>
        </w:rPr>
        <w:t>coefSpline.m</w:t>
      </w:r>
      <w:proofErr w:type="spellEnd"/>
      <w:r w:rsidR="00484060" w:rsidRPr="009614C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C49E1" w:rsidRPr="009614CC">
        <w:rPr>
          <w:rFonts w:ascii="Times New Roman" w:hAnsi="Times New Roman" w:cs="Times New Roman"/>
          <w:sz w:val="28"/>
          <w:szCs w:val="28"/>
        </w:rPr>
        <w:t>– модуль, реализующий вычисление коэффициентов.</w:t>
      </w:r>
    </w:p>
    <w:p w:rsidR="002B66DC" w:rsidRDefault="007C49E1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вычисления значений </w:t>
      </w:r>
      <w:r w:rsidRPr="00833614">
        <w:rPr>
          <w:rFonts w:ascii="Times New Roman" w:hAnsi="Times New Roman" w:cs="Times New Roman"/>
          <w:sz w:val="28"/>
          <w:szCs w:val="28"/>
        </w:rPr>
        <w:t xml:space="preserve">функции </w:t>
      </w:r>
      <w:r w:rsidRPr="00833614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833614">
        <w:rPr>
          <w:rFonts w:ascii="Times New Roman" w:hAnsi="Times New Roman" w:cs="Times New Roman"/>
          <w:sz w:val="28"/>
          <w:szCs w:val="28"/>
        </w:rPr>
        <w:t>(</w:t>
      </w:r>
      <w:r w:rsidRPr="00833614"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) для</w:t>
      </w:r>
      <w:r w:rsidRPr="00833614">
        <w:rPr>
          <w:rFonts w:ascii="Times New Roman" w:hAnsi="Times New Roman" w:cs="Times New Roman"/>
          <w:sz w:val="28"/>
          <w:szCs w:val="28"/>
        </w:rPr>
        <w:t xml:space="preserve"> узла </w:t>
      </w:r>
      <w:r w:rsidRPr="00833614"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использовался </w:t>
      </w:r>
      <w:r w:rsidR="009A4F4E">
        <w:rPr>
          <w:rFonts w:ascii="Times New Roman" w:hAnsi="Times New Roman" w:cs="Times New Roman"/>
          <w:sz w:val="28"/>
          <w:szCs w:val="28"/>
        </w:rPr>
        <w:t xml:space="preserve">реализованный </w:t>
      </w:r>
      <w:r w:rsidR="00CF37DE">
        <w:rPr>
          <w:rFonts w:ascii="Times New Roman" w:hAnsi="Times New Roman" w:cs="Times New Roman"/>
          <w:sz w:val="28"/>
          <w:szCs w:val="28"/>
        </w:rPr>
        <w:t xml:space="preserve">ранее </w:t>
      </w:r>
      <w:r w:rsidR="009A4F4E">
        <w:rPr>
          <w:rFonts w:ascii="Times New Roman" w:hAnsi="Times New Roman" w:cs="Times New Roman"/>
          <w:sz w:val="28"/>
          <w:szCs w:val="28"/>
        </w:rPr>
        <w:t>в перв</w:t>
      </w:r>
      <w:r w:rsidR="002C1B91">
        <w:rPr>
          <w:rFonts w:ascii="Times New Roman" w:hAnsi="Times New Roman" w:cs="Times New Roman"/>
          <w:sz w:val="28"/>
          <w:szCs w:val="28"/>
        </w:rPr>
        <w:t xml:space="preserve">ых </w:t>
      </w:r>
      <w:r w:rsidR="009614CC">
        <w:rPr>
          <w:rFonts w:ascii="Times New Roman" w:hAnsi="Times New Roman" w:cs="Times New Roman"/>
          <w:sz w:val="28"/>
          <w:szCs w:val="28"/>
        </w:rPr>
        <w:t>трех</w:t>
      </w:r>
      <w:r w:rsidR="002C1B91">
        <w:rPr>
          <w:rFonts w:ascii="Times New Roman" w:hAnsi="Times New Roman" w:cs="Times New Roman"/>
          <w:sz w:val="28"/>
          <w:szCs w:val="28"/>
        </w:rPr>
        <w:t xml:space="preserve"> лабораторных работах</w:t>
      </w:r>
      <w:r w:rsidR="009A4F4E">
        <w:rPr>
          <w:rFonts w:ascii="Times New Roman" w:hAnsi="Times New Roman" w:cs="Times New Roman"/>
          <w:sz w:val="28"/>
          <w:szCs w:val="28"/>
        </w:rPr>
        <w:t xml:space="preserve"> модуль </w:t>
      </w:r>
      <w:r w:rsidR="009A4F4E" w:rsidRPr="00833614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9A4F4E" w:rsidRPr="00833614">
        <w:rPr>
          <w:rFonts w:ascii="Times New Roman" w:hAnsi="Times New Roman" w:cs="Times New Roman"/>
          <w:i/>
          <w:sz w:val="28"/>
          <w:szCs w:val="28"/>
        </w:rPr>
        <w:t>.</w:t>
      </w:r>
      <w:r w:rsidR="009A4F4E" w:rsidRPr="00833614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9A4F4E" w:rsidRPr="009A4F4E">
        <w:rPr>
          <w:rFonts w:ascii="Times New Roman" w:hAnsi="Times New Roman" w:cs="Times New Roman"/>
          <w:sz w:val="28"/>
          <w:szCs w:val="28"/>
        </w:rPr>
        <w:t>.</w:t>
      </w:r>
    </w:p>
    <w:p w:rsidR="002C1B91" w:rsidRPr="002C1B91" w:rsidRDefault="002C1B91" w:rsidP="009614CC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одуль </w:t>
      </w:r>
      <w:proofErr w:type="spellStart"/>
      <w:r w:rsidR="009614CC">
        <w:rPr>
          <w:rFonts w:ascii="Times New Roman" w:hAnsi="Times New Roman" w:cs="Times New Roman"/>
          <w:i/>
          <w:sz w:val="28"/>
          <w:szCs w:val="28"/>
        </w:rPr>
        <w:t>coefSpline</w:t>
      </w:r>
      <w:proofErr w:type="spellEnd"/>
      <w:r w:rsidR="009614CC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лучает на вход в качестве параметров концы отрезка </w:t>
      </w:r>
      <w:r w:rsidRPr="002C1B91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GB"/>
        </w:rPr>
        <w:t>a</w:t>
      </w:r>
      <w:r w:rsidRPr="002C1B91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GB"/>
        </w:rPr>
        <w:t>b</w:t>
      </w:r>
      <w:r w:rsidRPr="002C1B91">
        <w:rPr>
          <w:rFonts w:ascii="Times New Roman" w:hAnsi="Times New Roman" w:cs="Times New Roman"/>
          <w:sz w:val="28"/>
          <w:szCs w:val="28"/>
        </w:rPr>
        <w:t xml:space="preserve">]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="009614CC">
        <w:rPr>
          <w:rFonts w:ascii="Times New Roman" w:hAnsi="Times New Roman" w:cs="Times New Roman"/>
          <w:sz w:val="28"/>
          <w:szCs w:val="28"/>
        </w:rPr>
        <w:t>количество подотрезков (отрезков разбиения исходного отрезка, то есть количество сплайнов)</w:t>
      </w:r>
      <w:r>
        <w:rPr>
          <w:rFonts w:ascii="Times New Roman" w:hAnsi="Times New Roman" w:cs="Times New Roman"/>
          <w:sz w:val="28"/>
          <w:szCs w:val="28"/>
        </w:rPr>
        <w:t xml:space="preserve">, возвращая </w:t>
      </w:r>
      <w:r w:rsidR="009614CC">
        <w:rPr>
          <w:rFonts w:ascii="Times New Roman" w:hAnsi="Times New Roman" w:cs="Times New Roman"/>
          <w:sz w:val="28"/>
          <w:szCs w:val="28"/>
        </w:rPr>
        <w:t>двумерный массив коэффициентов всех найденных сплайнов, в котором каждая строка – набор коэффициентов кубического сплайна</w:t>
      </w:r>
      <w:r w:rsidRPr="002C1B91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A4F4E" w:rsidRDefault="009A4F4E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="009614CC">
        <w:rPr>
          <w:rFonts w:ascii="Times New Roman" w:hAnsi="Times New Roman" w:cs="Times New Roman"/>
          <w:sz w:val="28"/>
          <w:szCs w:val="28"/>
        </w:rPr>
        <w:t>ызов модуля осуществляется командой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FD1CD3" w:rsidRDefault="00FD1CD3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FD1CD3" w:rsidRPr="007E1079" w:rsidRDefault="009614CC" w:rsidP="004744F3">
      <w:pPr>
        <w:ind w:left="2977"/>
        <w:rPr>
          <w:rFonts w:ascii="Times New Roman" w:hAnsi="Times New Roman" w:cs="Times New Roman"/>
          <w:i/>
          <w:sz w:val="28"/>
          <w:szCs w:val="28"/>
        </w:rPr>
      </w:pPr>
      <w:proofErr w:type="spellStart"/>
      <w:r w:rsidRPr="009614CC">
        <w:rPr>
          <w:rFonts w:ascii="Times New Roman" w:hAnsi="Times New Roman" w:cs="Times New Roman"/>
          <w:i/>
          <w:sz w:val="28"/>
          <w:szCs w:val="28"/>
        </w:rPr>
        <w:t>coefSpline</w:t>
      </w:r>
      <w:proofErr w:type="spellEnd"/>
      <w:r w:rsidRPr="009614C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FD1CD3" w:rsidRPr="009614CC">
        <w:rPr>
          <w:rFonts w:ascii="Times New Roman" w:hAnsi="Times New Roman" w:cs="Times New Roman"/>
          <w:i/>
          <w:sz w:val="28"/>
          <w:szCs w:val="28"/>
        </w:rPr>
        <w:t>(</w:t>
      </w:r>
      <w:r w:rsidR="00FD1CD3" w:rsidRPr="00FD1CD3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FD1CD3" w:rsidRPr="009614CC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="00FD1CD3" w:rsidRPr="00FD1CD3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FD1CD3" w:rsidRPr="009614CC">
        <w:rPr>
          <w:rFonts w:ascii="Times New Roman" w:hAnsi="Times New Roman" w:cs="Times New Roman"/>
          <w:i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GB"/>
        </w:rPr>
        <w:t>N</w:t>
      </w:r>
      <w:r w:rsidR="00FD1CD3" w:rsidRPr="009614CC">
        <w:rPr>
          <w:rFonts w:ascii="Times New Roman" w:hAnsi="Times New Roman" w:cs="Times New Roman"/>
          <w:i/>
          <w:sz w:val="28"/>
          <w:szCs w:val="28"/>
        </w:rPr>
        <w:t xml:space="preserve">) </w:t>
      </w:r>
    </w:p>
    <w:p w:rsidR="009614CC" w:rsidRDefault="009614CC" w:rsidP="009A4F4E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FF1B1D" w:rsidRPr="009614CC" w:rsidRDefault="00FF1B1D" w:rsidP="009A4F4E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дуль</w:t>
      </w:r>
      <w:r w:rsidRPr="00FF1B1D">
        <w:rPr>
          <w:rFonts w:ascii="Times New Roman" w:hAnsi="Times New Roman" w:cs="Times New Roman"/>
          <w:sz w:val="28"/>
          <w:szCs w:val="28"/>
        </w:rPr>
        <w:t xml:space="preserve"> возвращает матрицу коэффициентов </w:t>
      </w:r>
      <w:r w:rsidR="00FD1CD3">
        <w:rPr>
          <w:rFonts w:ascii="Times New Roman" w:hAnsi="Times New Roman" w:cs="Times New Roman"/>
          <w:sz w:val="28"/>
          <w:szCs w:val="28"/>
        </w:rPr>
        <w:t>С</w:t>
      </w:r>
      <w:r w:rsidRPr="00FF1B1D">
        <w:rPr>
          <w:rFonts w:ascii="Times New Roman" w:hAnsi="Times New Roman" w:cs="Times New Roman"/>
          <w:sz w:val="28"/>
          <w:szCs w:val="28"/>
        </w:rPr>
        <w:t xml:space="preserve">, чтобы </w:t>
      </w:r>
      <w:r w:rsidR="00162CAF">
        <w:rPr>
          <w:rFonts w:ascii="Times New Roman" w:hAnsi="Times New Roman" w:cs="Times New Roman"/>
          <w:sz w:val="28"/>
          <w:szCs w:val="28"/>
        </w:rPr>
        <w:t xml:space="preserve">затем на </w:t>
      </w:r>
      <w:r w:rsidR="00FD1CD3">
        <w:rPr>
          <w:rFonts w:ascii="Times New Roman" w:hAnsi="Times New Roman" w:cs="Times New Roman"/>
          <w:sz w:val="28"/>
          <w:szCs w:val="28"/>
        </w:rPr>
        <w:t>ее</w:t>
      </w:r>
      <w:r w:rsidR="00162CAF">
        <w:rPr>
          <w:rFonts w:ascii="Times New Roman" w:hAnsi="Times New Roman" w:cs="Times New Roman"/>
          <w:sz w:val="28"/>
          <w:szCs w:val="28"/>
        </w:rPr>
        <w:t xml:space="preserve"> основе</w:t>
      </w:r>
      <w:r w:rsidRPr="00FF1B1D">
        <w:rPr>
          <w:rFonts w:ascii="Times New Roman" w:hAnsi="Times New Roman" w:cs="Times New Roman"/>
          <w:sz w:val="28"/>
          <w:szCs w:val="28"/>
        </w:rPr>
        <w:t xml:space="preserve"> можно было рассчитать значение</w:t>
      </w:r>
      <w:r w:rsidR="009614CC">
        <w:rPr>
          <w:rFonts w:ascii="Times New Roman" w:hAnsi="Times New Roman" w:cs="Times New Roman"/>
          <w:sz w:val="28"/>
          <w:szCs w:val="28"/>
        </w:rPr>
        <w:t xml:space="preserve"> интерполяционного</w:t>
      </w:r>
      <w:r w:rsidRPr="00FF1B1D">
        <w:rPr>
          <w:rFonts w:ascii="Times New Roman" w:hAnsi="Times New Roman" w:cs="Times New Roman"/>
          <w:sz w:val="28"/>
          <w:szCs w:val="28"/>
        </w:rPr>
        <w:t xml:space="preserve"> </w:t>
      </w:r>
      <w:r w:rsidR="009614CC">
        <w:rPr>
          <w:rFonts w:ascii="Times New Roman" w:hAnsi="Times New Roman" w:cs="Times New Roman"/>
          <w:sz w:val="28"/>
          <w:szCs w:val="28"/>
        </w:rPr>
        <w:t xml:space="preserve">сплайна в любой точке внутри отрезка </w:t>
      </w:r>
      <w:r w:rsidR="009614CC" w:rsidRPr="009614CC">
        <w:rPr>
          <w:rFonts w:ascii="Times New Roman" w:hAnsi="Times New Roman" w:cs="Times New Roman"/>
          <w:sz w:val="28"/>
          <w:szCs w:val="28"/>
        </w:rPr>
        <w:t>[</w:t>
      </w:r>
      <w:r w:rsidR="009614CC">
        <w:rPr>
          <w:rFonts w:ascii="Times New Roman" w:hAnsi="Times New Roman" w:cs="Times New Roman"/>
          <w:sz w:val="28"/>
          <w:szCs w:val="28"/>
          <w:lang w:val="en-GB"/>
        </w:rPr>
        <w:t>a</w:t>
      </w:r>
      <w:r w:rsidR="009614CC" w:rsidRPr="009614CC">
        <w:rPr>
          <w:rFonts w:ascii="Times New Roman" w:hAnsi="Times New Roman" w:cs="Times New Roman"/>
          <w:sz w:val="28"/>
          <w:szCs w:val="28"/>
        </w:rPr>
        <w:t xml:space="preserve">, </w:t>
      </w:r>
      <w:r w:rsidR="009614CC">
        <w:rPr>
          <w:rFonts w:ascii="Times New Roman" w:hAnsi="Times New Roman" w:cs="Times New Roman"/>
          <w:sz w:val="28"/>
          <w:szCs w:val="28"/>
          <w:lang w:val="en-GB"/>
        </w:rPr>
        <w:t>b</w:t>
      </w:r>
      <w:r w:rsidR="009614CC" w:rsidRPr="009614CC">
        <w:rPr>
          <w:rFonts w:ascii="Times New Roman" w:hAnsi="Times New Roman" w:cs="Times New Roman"/>
          <w:sz w:val="28"/>
          <w:szCs w:val="28"/>
        </w:rPr>
        <w:t>]</w:t>
      </w:r>
      <w:r w:rsidR="009614CC">
        <w:rPr>
          <w:rFonts w:ascii="Times New Roman" w:hAnsi="Times New Roman" w:cs="Times New Roman"/>
          <w:sz w:val="28"/>
          <w:szCs w:val="28"/>
        </w:rPr>
        <w:t>.</w:t>
      </w:r>
    </w:p>
    <w:p w:rsidR="00FF1B1D" w:rsidRDefault="00FF1B1D" w:rsidP="009A4F4E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326EDC" w:rsidRDefault="00FF1B1D" w:rsidP="00FF1B1D">
      <w:pPr>
        <w:spacing w:before="100" w:beforeAutospacing="1" w:after="100" w:afterAutospacing="1" w:line="24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584EAE">
        <w:rPr>
          <w:rFonts w:ascii="Times New Roman" w:hAnsi="Times New Roman" w:cs="Times New Roman"/>
          <w:b/>
          <w:sz w:val="28"/>
          <w:szCs w:val="28"/>
        </w:rPr>
        <w:t xml:space="preserve">На </w:t>
      </w:r>
      <w:r>
        <w:rPr>
          <w:rFonts w:ascii="Times New Roman" w:hAnsi="Times New Roman" w:cs="Times New Roman"/>
          <w:b/>
          <w:sz w:val="28"/>
          <w:szCs w:val="28"/>
        </w:rPr>
        <w:t>втором</w:t>
      </w:r>
      <w:r w:rsidRPr="00584EAE">
        <w:rPr>
          <w:rFonts w:ascii="Times New Roman" w:hAnsi="Times New Roman" w:cs="Times New Roman"/>
          <w:b/>
          <w:sz w:val="28"/>
          <w:szCs w:val="28"/>
        </w:rPr>
        <w:t xml:space="preserve"> этапе</w:t>
      </w:r>
      <w:r>
        <w:rPr>
          <w:rFonts w:ascii="Times New Roman" w:hAnsi="Times New Roman" w:cs="Times New Roman"/>
          <w:sz w:val="28"/>
          <w:szCs w:val="28"/>
        </w:rPr>
        <w:t xml:space="preserve"> в среде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 w:rsidRPr="00FF1B1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разработан модуль </w:t>
      </w:r>
      <w:proofErr w:type="spellStart"/>
      <w:r w:rsidR="004744F3" w:rsidRPr="004744F3">
        <w:rPr>
          <w:rFonts w:ascii="Times New Roman" w:hAnsi="Times New Roman" w:cs="Times New Roman"/>
          <w:i/>
          <w:sz w:val="28"/>
          <w:szCs w:val="28"/>
          <w:lang w:val="en-US"/>
        </w:rPr>
        <w:t>pointSpline</w:t>
      </w:r>
      <w:proofErr w:type="spellEnd"/>
      <w:r w:rsidR="004744F3" w:rsidRPr="004744F3">
        <w:rPr>
          <w:rFonts w:ascii="Times New Roman" w:hAnsi="Times New Roman" w:cs="Times New Roman"/>
          <w:i/>
          <w:sz w:val="28"/>
          <w:szCs w:val="28"/>
        </w:rPr>
        <w:t>.</w:t>
      </w:r>
      <w:r w:rsidR="004744F3" w:rsidRPr="004744F3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, реализующий вычисление значения интерполяционного </w:t>
      </w:r>
      <w:r w:rsidR="004744F3">
        <w:rPr>
          <w:rFonts w:ascii="Times New Roman" w:hAnsi="Times New Roman" w:cs="Times New Roman"/>
          <w:sz w:val="28"/>
          <w:szCs w:val="28"/>
        </w:rPr>
        <w:t>сплайна</w:t>
      </w:r>
      <w:r>
        <w:rPr>
          <w:rFonts w:ascii="Times New Roman" w:hAnsi="Times New Roman" w:cs="Times New Roman"/>
          <w:sz w:val="28"/>
          <w:szCs w:val="28"/>
        </w:rPr>
        <w:t xml:space="preserve"> в точк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326EDC">
        <w:rPr>
          <w:rFonts w:ascii="Times New Roman" w:hAnsi="Times New Roman" w:cs="Times New Roman"/>
          <w:sz w:val="28"/>
          <w:szCs w:val="28"/>
        </w:rPr>
        <w:t xml:space="preserve">, а также </w:t>
      </w:r>
      <w:r w:rsidR="00AF4F9C">
        <w:rPr>
          <w:rFonts w:ascii="Times New Roman" w:hAnsi="Times New Roman" w:cs="Times New Roman"/>
          <w:sz w:val="28"/>
          <w:szCs w:val="28"/>
        </w:rPr>
        <w:t xml:space="preserve">дополнительные </w:t>
      </w:r>
      <w:r w:rsidR="00326EDC">
        <w:rPr>
          <w:rFonts w:ascii="Times New Roman" w:hAnsi="Times New Roman" w:cs="Times New Roman"/>
          <w:sz w:val="28"/>
          <w:szCs w:val="28"/>
        </w:rPr>
        <w:t>модули для формирования графиков</w:t>
      </w:r>
      <w:r w:rsidRPr="00FF1B1D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F1B1D" w:rsidRPr="00FF1B1D" w:rsidRDefault="00326EDC" w:rsidP="00FF1B1D">
      <w:pPr>
        <w:spacing w:before="100" w:beforeAutospacing="1" w:after="100" w:afterAutospacing="1" w:line="24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вый</w:t>
      </w:r>
      <w:r w:rsidR="00FF1B1D">
        <w:rPr>
          <w:rFonts w:ascii="Times New Roman" w:hAnsi="Times New Roman" w:cs="Times New Roman"/>
          <w:sz w:val="28"/>
          <w:szCs w:val="28"/>
        </w:rPr>
        <w:t xml:space="preserve"> модуль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4744F3">
        <w:rPr>
          <w:rFonts w:ascii="Times New Roman" w:hAnsi="Times New Roman" w:cs="Times New Roman"/>
          <w:i/>
          <w:sz w:val="28"/>
          <w:szCs w:val="28"/>
          <w:lang w:val="en-US"/>
        </w:rPr>
        <w:t>pointSplin</w:t>
      </w:r>
      <w:proofErr w:type="spellEnd"/>
      <w:r w:rsidR="004744F3">
        <w:rPr>
          <w:rFonts w:ascii="Times New Roman" w:hAnsi="Times New Roman" w:cs="Times New Roman"/>
          <w:i/>
          <w:sz w:val="28"/>
          <w:szCs w:val="28"/>
          <w:lang w:val="en-GB"/>
        </w:rPr>
        <w:t>e</w:t>
      </w:r>
      <w:r>
        <w:rPr>
          <w:rFonts w:ascii="Times New Roman" w:hAnsi="Times New Roman" w:cs="Times New Roman"/>
          <w:sz w:val="28"/>
          <w:szCs w:val="28"/>
        </w:rPr>
        <w:t>)</w:t>
      </w:r>
      <w:r w:rsidR="00FF1B1D">
        <w:rPr>
          <w:rFonts w:ascii="Times New Roman" w:hAnsi="Times New Roman" w:cs="Times New Roman"/>
          <w:sz w:val="28"/>
          <w:szCs w:val="28"/>
        </w:rPr>
        <w:t xml:space="preserve"> получает в качестве передаваемых параметров</w:t>
      </w:r>
      <w:r w:rsidR="00FF1B1D" w:rsidRPr="00FF1B1D">
        <w:rPr>
          <w:rFonts w:ascii="Times New Roman" w:hAnsi="Times New Roman" w:cs="Times New Roman"/>
          <w:sz w:val="28"/>
          <w:szCs w:val="28"/>
        </w:rPr>
        <w:t xml:space="preserve"> </w:t>
      </w:r>
      <w:r w:rsidR="004744F3">
        <w:rPr>
          <w:rFonts w:ascii="Times New Roman" w:hAnsi="Times New Roman" w:cs="Times New Roman"/>
          <w:sz w:val="28"/>
          <w:szCs w:val="28"/>
        </w:rPr>
        <w:t xml:space="preserve">концы отрезка </w:t>
      </w:r>
      <w:r w:rsidR="004744F3" w:rsidRPr="002C1B91">
        <w:rPr>
          <w:rFonts w:ascii="Times New Roman" w:hAnsi="Times New Roman" w:cs="Times New Roman"/>
          <w:sz w:val="28"/>
          <w:szCs w:val="28"/>
        </w:rPr>
        <w:t>[</w:t>
      </w:r>
      <w:r w:rsidR="004744F3">
        <w:rPr>
          <w:rFonts w:ascii="Times New Roman" w:hAnsi="Times New Roman" w:cs="Times New Roman"/>
          <w:sz w:val="28"/>
          <w:szCs w:val="28"/>
          <w:lang w:val="en-GB"/>
        </w:rPr>
        <w:t>a</w:t>
      </w:r>
      <w:r w:rsidR="004744F3" w:rsidRPr="002C1B91">
        <w:rPr>
          <w:rFonts w:ascii="Times New Roman" w:hAnsi="Times New Roman" w:cs="Times New Roman"/>
          <w:sz w:val="28"/>
          <w:szCs w:val="28"/>
        </w:rPr>
        <w:t xml:space="preserve">, </w:t>
      </w:r>
      <w:r w:rsidR="004744F3">
        <w:rPr>
          <w:rFonts w:ascii="Times New Roman" w:hAnsi="Times New Roman" w:cs="Times New Roman"/>
          <w:sz w:val="28"/>
          <w:szCs w:val="28"/>
          <w:lang w:val="en-GB"/>
        </w:rPr>
        <w:t>b</w:t>
      </w:r>
      <w:r w:rsidR="004744F3">
        <w:rPr>
          <w:rFonts w:ascii="Times New Roman" w:hAnsi="Times New Roman" w:cs="Times New Roman"/>
          <w:sz w:val="28"/>
          <w:szCs w:val="28"/>
        </w:rPr>
        <w:t>], количество подотрезков</w:t>
      </w:r>
      <w:r w:rsidR="004744F3" w:rsidRPr="004744F3">
        <w:rPr>
          <w:rFonts w:ascii="Times New Roman" w:hAnsi="Times New Roman" w:cs="Times New Roman"/>
          <w:sz w:val="28"/>
          <w:szCs w:val="28"/>
        </w:rPr>
        <w:t xml:space="preserve"> </w:t>
      </w:r>
      <w:r w:rsidR="004744F3">
        <w:rPr>
          <w:rFonts w:ascii="Times New Roman" w:hAnsi="Times New Roman" w:cs="Times New Roman"/>
          <w:sz w:val="28"/>
          <w:szCs w:val="28"/>
        </w:rPr>
        <w:t xml:space="preserve">разбиения </w:t>
      </w:r>
      <w:r w:rsidR="004744F3">
        <w:rPr>
          <w:rFonts w:ascii="Times New Roman" w:hAnsi="Times New Roman" w:cs="Times New Roman"/>
          <w:sz w:val="28"/>
          <w:szCs w:val="28"/>
          <w:lang w:val="en-GB"/>
        </w:rPr>
        <w:t>N</w:t>
      </w:r>
      <w:r w:rsidR="004744F3">
        <w:rPr>
          <w:rFonts w:ascii="Times New Roman" w:hAnsi="Times New Roman" w:cs="Times New Roman"/>
          <w:sz w:val="28"/>
          <w:szCs w:val="28"/>
        </w:rPr>
        <w:t xml:space="preserve"> </w:t>
      </w:r>
      <w:r w:rsidR="00FF1B1D" w:rsidRPr="00FF1B1D">
        <w:rPr>
          <w:rFonts w:ascii="Times New Roman" w:hAnsi="Times New Roman" w:cs="Times New Roman"/>
          <w:sz w:val="28"/>
          <w:szCs w:val="28"/>
        </w:rPr>
        <w:t xml:space="preserve">и значение x, </w:t>
      </w:r>
      <w:r w:rsidR="00FF1B1D">
        <w:rPr>
          <w:rFonts w:ascii="Times New Roman" w:hAnsi="Times New Roman" w:cs="Times New Roman"/>
          <w:sz w:val="28"/>
          <w:szCs w:val="28"/>
        </w:rPr>
        <w:t xml:space="preserve">для которого надо посчитать </w:t>
      </w:r>
      <w:r w:rsidR="004744F3">
        <w:rPr>
          <w:rFonts w:ascii="Times New Roman" w:hAnsi="Times New Roman" w:cs="Times New Roman"/>
          <w:sz w:val="28"/>
          <w:szCs w:val="28"/>
          <w:lang w:val="en-US"/>
        </w:rPr>
        <w:t>Spline</w:t>
      </w:r>
      <w:r w:rsidR="00FF1B1D">
        <w:rPr>
          <w:rFonts w:ascii="Times New Roman" w:hAnsi="Times New Roman" w:cs="Times New Roman"/>
          <w:sz w:val="28"/>
          <w:szCs w:val="28"/>
        </w:rPr>
        <w:t>(x</w:t>
      </w:r>
      <w:r w:rsidR="00FF1B1D" w:rsidRPr="00FF1B1D">
        <w:rPr>
          <w:rFonts w:ascii="Times New Roman" w:hAnsi="Times New Roman" w:cs="Times New Roman"/>
          <w:sz w:val="28"/>
          <w:szCs w:val="28"/>
        </w:rPr>
        <w:t>):</w:t>
      </w:r>
    </w:p>
    <w:p w:rsidR="00FF1B1D" w:rsidRPr="004744F3" w:rsidRDefault="004744F3" w:rsidP="00FF1B1D">
      <w:pPr>
        <w:spacing w:before="100" w:beforeAutospacing="1" w:after="100" w:afterAutospacing="1" w:line="240" w:lineRule="auto"/>
        <w:ind w:left="-567"/>
        <w:jc w:val="center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GB"/>
        </w:rPr>
      </w:pPr>
      <w:proofErr w:type="spellStart"/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pline_</w:t>
      </w:r>
      <w:r w:rsidR="00FF1B1D" w:rsidRPr="00FF1B1D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x</w:t>
      </w:r>
      <w:proofErr w:type="spellEnd"/>
      <w:r w:rsidR="00FF1B1D" w:rsidRPr="004744F3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GB"/>
        </w:rPr>
        <w:t xml:space="preserve"> = </w:t>
      </w:r>
      <w:proofErr w:type="spellStart"/>
      <w:r w:rsidRPr="004744F3">
        <w:rPr>
          <w:rFonts w:ascii="Times New Roman" w:hAnsi="Times New Roman" w:cs="Times New Roman"/>
          <w:i/>
          <w:sz w:val="28"/>
          <w:szCs w:val="28"/>
          <w:lang w:val="en-US"/>
        </w:rPr>
        <w:t>pointSpline</w:t>
      </w:r>
      <w:proofErr w:type="spellEnd"/>
      <w:r w:rsidRPr="004744F3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GB"/>
        </w:rPr>
        <w:t xml:space="preserve"> </w:t>
      </w:r>
      <w:r w:rsidR="00FF1B1D" w:rsidRPr="004744F3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GB"/>
        </w:rPr>
        <w:t>(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a, b, N</w:t>
      </w:r>
      <w:r w:rsidR="0006018E" w:rsidRPr="004744F3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GB"/>
        </w:rPr>
        <w:t xml:space="preserve">, </w:t>
      </w:r>
      <w:r w:rsidR="00FF1B1D" w:rsidRPr="00FF1B1D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x</w:t>
      </w:r>
      <w:r w:rsidR="00FF1B1D" w:rsidRPr="004744F3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GB"/>
        </w:rPr>
        <w:t>)</w:t>
      </w:r>
    </w:p>
    <w:p w:rsidR="00326EDC" w:rsidRDefault="00326EDC" w:rsidP="00FF1B1D">
      <w:pPr>
        <w:spacing w:before="100" w:beforeAutospacing="1" w:after="100" w:afterAutospacing="1" w:line="240" w:lineRule="auto"/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остроение графиков выполняют следующие модули:</w:t>
      </w:r>
    </w:p>
    <w:p w:rsidR="00326EDC" w:rsidRDefault="00DC2EAE" w:rsidP="001841B8">
      <w:pPr>
        <w:pStyle w:val="a4"/>
        <w:numPr>
          <w:ilvl w:val="0"/>
          <w:numId w:val="12"/>
        </w:numPr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proofErr w:type="spellStart"/>
      <w:r w:rsidRPr="00DC2EAE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lastRenderedPageBreak/>
        <w:t>plotSpline.m</w:t>
      </w:r>
      <w:proofErr w:type="spellEnd"/>
      <w:r w:rsidRPr="00DC2EAE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="0006018E" w:rsidRPr="007C49E1">
        <w:rPr>
          <w:rFonts w:ascii="Times New Roman" w:hAnsi="Times New Roman" w:cs="Times New Roman"/>
          <w:sz w:val="28"/>
          <w:szCs w:val="28"/>
        </w:rPr>
        <w:t xml:space="preserve">– </w:t>
      </w:r>
      <w:r w:rsidR="00326EDC"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ыводит график</w:t>
      </w:r>
      <w:r w:rsidRPr="00DC2EA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сплайна</w:t>
      </w:r>
      <w:r w:rsidR="00326EDC"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, совмещенный с графиком функции и узловыми точками; </w:t>
      </w:r>
    </w:p>
    <w:p w:rsidR="0006018E" w:rsidRDefault="001841B8" w:rsidP="001841B8">
      <w:pPr>
        <w:pStyle w:val="a4"/>
        <w:numPr>
          <w:ilvl w:val="0"/>
          <w:numId w:val="12"/>
        </w:numPr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proofErr w:type="spellStart"/>
      <w:r w:rsidRPr="001841B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plotDeltaSpline.m</w:t>
      </w:r>
      <w:proofErr w:type="spellEnd"/>
      <w:r w:rsidRPr="001841B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="0006018E" w:rsidRPr="007C49E1">
        <w:rPr>
          <w:rFonts w:ascii="Times New Roman" w:hAnsi="Times New Roman" w:cs="Times New Roman"/>
          <w:sz w:val="28"/>
          <w:szCs w:val="28"/>
        </w:rPr>
        <w:t xml:space="preserve">– </w:t>
      </w:r>
      <w:r w:rsidR="0006018E"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выводит совмещенные графики </w:t>
      </w:r>
      <w:r w:rsidR="0006018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зависимости средней а</w:t>
      </w:r>
      <w:r w:rsid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бсолютной ошибки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интерполяции</w:t>
      </w:r>
      <w:r w:rsid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от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количества отрезков разбиения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GB"/>
        </w:rPr>
        <w:t>N</w:t>
      </w:r>
      <w:r w:rsid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;</w:t>
      </w:r>
    </w:p>
    <w:p w:rsidR="0006018E" w:rsidRPr="002B0C59" w:rsidRDefault="001841B8" w:rsidP="001841B8">
      <w:pPr>
        <w:pStyle w:val="a4"/>
        <w:numPr>
          <w:ilvl w:val="0"/>
          <w:numId w:val="12"/>
        </w:numPr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proofErr w:type="spellStart"/>
      <w:r w:rsidRPr="001841B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deltaSpline.m</w:t>
      </w:r>
      <w:proofErr w:type="spellEnd"/>
      <w:r w:rsidRPr="001841B8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="002B0C59" w:rsidRPr="007C49E1">
        <w:rPr>
          <w:rFonts w:ascii="Times New Roman" w:hAnsi="Times New Roman" w:cs="Times New Roman"/>
          <w:sz w:val="28"/>
          <w:szCs w:val="28"/>
        </w:rPr>
        <w:t xml:space="preserve">– </w:t>
      </w:r>
      <w:r w:rsidR="002B0C59">
        <w:rPr>
          <w:rFonts w:ascii="Times New Roman" w:hAnsi="Times New Roman" w:cs="Times New Roman"/>
          <w:sz w:val="28"/>
          <w:szCs w:val="28"/>
        </w:rPr>
        <w:t>в</w:t>
      </w:r>
      <w:r w:rsidR="006A0915">
        <w:rPr>
          <w:rFonts w:ascii="Times New Roman" w:hAnsi="Times New Roman" w:cs="Times New Roman"/>
          <w:sz w:val="28"/>
          <w:szCs w:val="28"/>
        </w:rPr>
        <w:t>с</w:t>
      </w:r>
      <w:r w:rsid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помогательный модуль для расчета средней абсолютной ошибки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интерполяции</w:t>
      </w:r>
      <w:r w:rsid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</w:t>
      </w:r>
    </w:p>
    <w:p w:rsidR="00326EDC" w:rsidRDefault="00326EDC" w:rsidP="00326EDC">
      <w:pPr>
        <w:spacing w:before="100" w:beforeAutospacing="1" w:after="100" w:afterAutospacing="1" w:line="240" w:lineRule="auto"/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Вызываются эти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модули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следующим образом:</w:t>
      </w:r>
    </w:p>
    <w:p w:rsidR="002B0C59" w:rsidRDefault="006A0915" w:rsidP="003463A5">
      <w:pPr>
        <w:spacing w:before="100" w:beforeAutospacing="1" w:after="100" w:afterAutospacing="1" w:line="240" w:lineRule="auto"/>
        <w:ind w:left="2552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</w:pPr>
      <w:proofErr w:type="spellStart"/>
      <w:proofErr w:type="gramStart"/>
      <w:r w:rsidRPr="006A091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plotSpline</w:t>
      </w:r>
      <w:proofErr w:type="spellEnd"/>
      <w:r w:rsidRPr="006A091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(</w:t>
      </w:r>
      <w:proofErr w:type="gramEnd"/>
      <w:r w:rsidRPr="006A091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a, b, N)</w:t>
      </w:r>
      <w:r w:rsidR="002B0C59"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 xml:space="preserve"> </w:t>
      </w:r>
    </w:p>
    <w:p w:rsidR="002B0C59" w:rsidRDefault="006A0915" w:rsidP="003463A5">
      <w:pPr>
        <w:spacing w:before="100" w:beforeAutospacing="1" w:after="100" w:afterAutospacing="1" w:line="240" w:lineRule="auto"/>
        <w:ind w:left="2552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</w:pPr>
      <w:proofErr w:type="spellStart"/>
      <w:proofErr w:type="gramStart"/>
      <w:r w:rsidRPr="006A091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plotDeltaSpline</w:t>
      </w:r>
      <w:proofErr w:type="spellEnd"/>
      <w:r w:rsidRPr="006A091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(</w:t>
      </w:r>
      <w:proofErr w:type="gramEnd"/>
      <w:r w:rsidRPr="006A091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 xml:space="preserve">a, b, </w:t>
      </w:r>
      <w:proofErr w:type="spellStart"/>
      <w:r w:rsidRPr="006A091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N_start</w:t>
      </w:r>
      <w:proofErr w:type="spellEnd"/>
      <w:r w:rsidRPr="006A091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 xml:space="preserve">, </w:t>
      </w:r>
      <w:proofErr w:type="spellStart"/>
      <w:r w:rsidRPr="006A091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N_end</w:t>
      </w:r>
      <w:proofErr w:type="spellEnd"/>
      <w:r w:rsidRPr="006A0915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 xml:space="preserve">) </w:t>
      </w:r>
    </w:p>
    <w:p w:rsidR="00326EDC" w:rsidRPr="004B7E5D" w:rsidRDefault="00934C76" w:rsidP="003463A5">
      <w:pPr>
        <w:spacing w:before="100" w:beforeAutospacing="1" w:after="100" w:afterAutospacing="1" w:line="240" w:lineRule="auto"/>
        <w:ind w:left="2552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proofErr w:type="spellStart"/>
      <w:proofErr w:type="gramStart"/>
      <w:r w:rsidRPr="00934C76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deltaSpline</w:t>
      </w:r>
      <w:proofErr w:type="spellEnd"/>
      <w:r w:rsidRPr="00934C76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(</w:t>
      </w:r>
      <w:proofErr w:type="gramEnd"/>
      <w:r w:rsidRPr="00934C76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Y</w:t>
      </w:r>
      <w:r w:rsidRPr="00934C76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1, </w:t>
      </w:r>
      <w:r w:rsidRPr="00934C76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Y</w:t>
      </w:r>
      <w:r w:rsidRPr="00934C76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2)</w:t>
      </w:r>
    </w:p>
    <w:p w:rsidR="002B0C59" w:rsidRPr="002B0C59" w:rsidRDefault="00326EDC" w:rsidP="002B0C59">
      <w:pPr>
        <w:spacing w:before="100" w:beforeAutospacing="1" w:after="100" w:afterAutospacing="1" w:line="240" w:lineRule="auto"/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где</w:t>
      </w:r>
      <w:r w:rsidRP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a</w:t>
      </w:r>
      <w:r w:rsidRP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и</w:t>
      </w:r>
      <w:r w:rsidRP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b</w:t>
      </w:r>
      <w:r w:rsidRP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-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границы</w:t>
      </w:r>
      <w:r w:rsidRP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отрезка</w:t>
      </w:r>
      <w:r w:rsidRP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, </w:t>
      </w:r>
      <w:r w:rsidR="00934C7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N</w:t>
      </w:r>
      <w:r w:rsidRP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934C7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–</w:t>
      </w:r>
      <w:r w:rsidRP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934C7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количество отрезков разбиения, </w:t>
      </w:r>
      <w:r w:rsidR="002B0C59"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N</w:t>
      </w:r>
      <w:r w:rsidR="002B0C59"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_</w:t>
      </w:r>
      <w:r w:rsidR="002B0C59"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art</w:t>
      </w:r>
      <w:r w:rsidR="002B0C59"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, </w:t>
      </w:r>
      <w:r w:rsidR="002B0C59"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N</w:t>
      </w:r>
      <w:r w:rsidR="002B0C59"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_</w:t>
      </w:r>
      <w:r w:rsidR="002B0C59" w:rsidRPr="002B0C59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end</w:t>
      </w:r>
      <w:r w:rsid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– начальное и конечное значение диапазона перебора числа узловых точек. </w:t>
      </w:r>
    </w:p>
    <w:p w:rsidR="00A9302B" w:rsidRPr="00EE6986" w:rsidRDefault="00A9302B" w:rsidP="00A9302B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EE6986">
        <w:rPr>
          <w:rFonts w:ascii="Times New Roman" w:hAnsi="Times New Roman" w:cs="Times New Roman"/>
          <w:sz w:val="28"/>
          <w:szCs w:val="28"/>
        </w:rPr>
        <w:t xml:space="preserve">При построении графиков равноотстоящие узлы интерполяции дополняются промежуточными точками, поскольку узловых точек недостаточно для демонстрации расхождения графиков (в узловых точках они совпадают). </w:t>
      </w:r>
    </w:p>
    <w:p w:rsidR="00B0378F" w:rsidRDefault="00B0378F" w:rsidP="00C413D5">
      <w:pPr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0378F" w:rsidRDefault="00C413D5" w:rsidP="00C413D5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584EAE">
        <w:rPr>
          <w:rFonts w:ascii="Times New Roman" w:hAnsi="Times New Roman" w:cs="Times New Roman"/>
          <w:b/>
          <w:sz w:val="28"/>
          <w:szCs w:val="28"/>
        </w:rPr>
        <w:t xml:space="preserve">На </w:t>
      </w:r>
      <w:r w:rsidR="00B0378F">
        <w:rPr>
          <w:rFonts w:ascii="Times New Roman" w:hAnsi="Times New Roman" w:cs="Times New Roman"/>
          <w:b/>
          <w:sz w:val="28"/>
          <w:szCs w:val="28"/>
        </w:rPr>
        <w:t>третьем</w:t>
      </w:r>
      <w:r w:rsidRPr="00584EAE">
        <w:rPr>
          <w:rFonts w:ascii="Times New Roman" w:hAnsi="Times New Roman" w:cs="Times New Roman"/>
          <w:b/>
          <w:sz w:val="28"/>
          <w:szCs w:val="28"/>
        </w:rPr>
        <w:t xml:space="preserve"> этапе</w:t>
      </w:r>
      <w:r>
        <w:rPr>
          <w:rFonts w:ascii="Times New Roman" w:hAnsi="Times New Roman" w:cs="Times New Roman"/>
          <w:sz w:val="28"/>
          <w:szCs w:val="28"/>
        </w:rPr>
        <w:t xml:space="preserve"> для </w:t>
      </w:r>
      <w:r w:rsidRPr="000C0F53">
        <w:rPr>
          <w:rFonts w:ascii="Times New Roman" w:hAnsi="Times New Roman" w:cs="Times New Roman"/>
          <w:sz w:val="28"/>
          <w:szCs w:val="28"/>
        </w:rPr>
        <w:t>выяснени</w:t>
      </w:r>
      <w:r w:rsidR="00A9629F">
        <w:rPr>
          <w:rFonts w:ascii="Times New Roman" w:hAnsi="Times New Roman" w:cs="Times New Roman"/>
          <w:sz w:val="28"/>
          <w:szCs w:val="28"/>
        </w:rPr>
        <w:t>я</w:t>
      </w:r>
      <w:r w:rsidRPr="000C0F53">
        <w:rPr>
          <w:rFonts w:ascii="Times New Roman" w:hAnsi="Times New Roman" w:cs="Times New Roman"/>
          <w:sz w:val="28"/>
          <w:szCs w:val="28"/>
        </w:rPr>
        <w:t xml:space="preserve"> вопроса о сходимости графика </w:t>
      </w:r>
      <w:r w:rsidR="00E40A19">
        <w:rPr>
          <w:rFonts w:ascii="Times New Roman" w:hAnsi="Times New Roman" w:cs="Times New Roman"/>
          <w:sz w:val="28"/>
          <w:szCs w:val="28"/>
        </w:rPr>
        <w:t>интерполяционного сплайна</w:t>
      </w:r>
      <w:r w:rsidRPr="000C0F53">
        <w:rPr>
          <w:rFonts w:ascii="Times New Roman" w:hAnsi="Times New Roman" w:cs="Times New Roman"/>
          <w:sz w:val="28"/>
          <w:szCs w:val="28"/>
        </w:rPr>
        <w:t xml:space="preserve"> к графику исходной функции</w:t>
      </w:r>
      <w:r w:rsidR="00E40A19">
        <w:rPr>
          <w:rFonts w:ascii="Times New Roman" w:hAnsi="Times New Roman" w:cs="Times New Roman"/>
          <w:sz w:val="28"/>
          <w:szCs w:val="28"/>
        </w:rPr>
        <w:t xml:space="preserve"> и</w:t>
      </w:r>
      <w:r w:rsidR="00A9629F">
        <w:rPr>
          <w:rFonts w:ascii="Times New Roman" w:hAnsi="Times New Roman" w:cs="Times New Roman"/>
          <w:sz w:val="28"/>
          <w:szCs w:val="28"/>
        </w:rPr>
        <w:t xml:space="preserve"> </w:t>
      </w:r>
      <w:r w:rsidR="00B0378F">
        <w:rPr>
          <w:rFonts w:ascii="Times New Roman" w:hAnsi="Times New Roman" w:cs="Times New Roman"/>
          <w:sz w:val="28"/>
          <w:szCs w:val="28"/>
        </w:rPr>
        <w:t>вл</w:t>
      </w:r>
      <w:r>
        <w:rPr>
          <w:rFonts w:ascii="Times New Roman" w:hAnsi="Times New Roman" w:cs="Times New Roman"/>
          <w:sz w:val="28"/>
          <w:szCs w:val="28"/>
        </w:rPr>
        <w:t>и</w:t>
      </w:r>
      <w:r w:rsidR="00B0378F">
        <w:rPr>
          <w:rFonts w:ascii="Times New Roman" w:hAnsi="Times New Roman" w:cs="Times New Roman"/>
          <w:sz w:val="28"/>
          <w:szCs w:val="28"/>
        </w:rPr>
        <w:t>я</w:t>
      </w:r>
      <w:r>
        <w:rPr>
          <w:rFonts w:ascii="Times New Roman" w:hAnsi="Times New Roman" w:cs="Times New Roman"/>
          <w:sz w:val="28"/>
          <w:szCs w:val="28"/>
        </w:rPr>
        <w:t>ни</w:t>
      </w:r>
      <w:r w:rsidR="00A9629F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0378F">
        <w:rPr>
          <w:rFonts w:ascii="Times New Roman" w:hAnsi="Times New Roman" w:cs="Times New Roman"/>
          <w:sz w:val="28"/>
          <w:szCs w:val="28"/>
        </w:rPr>
        <w:t xml:space="preserve">количества </w:t>
      </w:r>
      <w:r w:rsidR="00E40A19">
        <w:rPr>
          <w:rFonts w:ascii="Times New Roman" w:hAnsi="Times New Roman" w:cs="Times New Roman"/>
          <w:sz w:val="28"/>
          <w:szCs w:val="28"/>
        </w:rPr>
        <w:t>отрезков разбиения</w:t>
      </w:r>
      <w:r w:rsidR="008B2C2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 точность интерполяции выполнен численный эксперимент.</w:t>
      </w:r>
      <w:r w:rsidR="00B0378F">
        <w:rPr>
          <w:rFonts w:ascii="Times New Roman" w:hAnsi="Times New Roman" w:cs="Times New Roman"/>
          <w:sz w:val="28"/>
          <w:szCs w:val="28"/>
        </w:rPr>
        <w:t xml:space="preserve"> Результаты представле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0378F">
        <w:rPr>
          <w:rFonts w:ascii="Times New Roman" w:hAnsi="Times New Roman" w:cs="Times New Roman"/>
          <w:sz w:val="28"/>
          <w:szCs w:val="28"/>
        </w:rPr>
        <w:t xml:space="preserve">на рис. 1 </w:t>
      </w:r>
      <w:r w:rsidR="00E40A19">
        <w:rPr>
          <w:rFonts w:ascii="Times New Roman" w:hAnsi="Times New Roman" w:cs="Times New Roman"/>
          <w:sz w:val="28"/>
          <w:szCs w:val="28"/>
        </w:rPr>
        <w:t>и 2</w:t>
      </w:r>
      <w:r w:rsidR="00B0378F">
        <w:rPr>
          <w:rFonts w:ascii="Times New Roman" w:hAnsi="Times New Roman" w:cs="Times New Roman"/>
          <w:sz w:val="28"/>
          <w:szCs w:val="28"/>
        </w:rPr>
        <w:t>.</w:t>
      </w:r>
    </w:p>
    <w:p w:rsidR="00B0378F" w:rsidRDefault="00B0378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tbl>
      <w:tblPr>
        <w:tblStyle w:val="a3"/>
        <w:tblW w:w="0" w:type="auto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2"/>
        <w:gridCol w:w="4752"/>
      </w:tblGrid>
      <w:tr w:rsidR="00B0378F" w:rsidTr="00F575E9">
        <w:tc>
          <w:tcPr>
            <w:tcW w:w="4752" w:type="dxa"/>
          </w:tcPr>
          <w:p w:rsidR="00B0378F" w:rsidRPr="0081761E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а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0378F" w:rsidRPr="0081761E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0378F" w:rsidTr="00F575E9">
        <w:tc>
          <w:tcPr>
            <w:tcW w:w="4752" w:type="dxa"/>
          </w:tcPr>
          <w:p w:rsidR="00B0378F" w:rsidRDefault="00744613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31" type="#_x0000_t75" style="width:226.5pt;height:169.5pt">
                  <v:imagedata r:id="rId19" o:title="N2"/>
                </v:shape>
              </w:pict>
            </w:r>
          </w:p>
        </w:tc>
        <w:tc>
          <w:tcPr>
            <w:tcW w:w="4752" w:type="dxa"/>
          </w:tcPr>
          <w:p w:rsidR="00B0378F" w:rsidRDefault="00744613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32" type="#_x0000_t75" style="width:226.5pt;height:169.5pt">
                  <v:imagedata r:id="rId20" o:title="N3"/>
                </v:shape>
              </w:pict>
            </w:r>
          </w:p>
        </w:tc>
      </w:tr>
      <w:tr w:rsidR="00B0378F" w:rsidTr="00F575E9">
        <w:tc>
          <w:tcPr>
            <w:tcW w:w="4752" w:type="dxa"/>
          </w:tcPr>
          <w:p w:rsidR="00B0378F" w:rsidRPr="0081761E" w:rsidRDefault="00B0378F" w:rsidP="0047707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 w:rsidR="004E39D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 = </w:t>
            </w:r>
            <w:r w:rsidR="0047707B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4752" w:type="dxa"/>
          </w:tcPr>
          <w:p w:rsidR="00B0378F" w:rsidRDefault="00B0378F" w:rsidP="0047707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3;</w:t>
            </w:r>
          </w:p>
        </w:tc>
      </w:tr>
      <w:tr w:rsidR="00B0378F" w:rsidTr="00F575E9">
        <w:tc>
          <w:tcPr>
            <w:tcW w:w="4752" w:type="dxa"/>
          </w:tcPr>
          <w:p w:rsidR="00B0378F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2" w:type="dxa"/>
          </w:tcPr>
          <w:p w:rsidR="00B0378F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0378F" w:rsidTr="00F575E9">
        <w:tc>
          <w:tcPr>
            <w:tcW w:w="4752" w:type="dxa"/>
          </w:tcPr>
          <w:p w:rsidR="00B0378F" w:rsidRPr="0081761E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0378F" w:rsidRPr="0081761E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0378F" w:rsidTr="00F575E9">
        <w:tc>
          <w:tcPr>
            <w:tcW w:w="4752" w:type="dxa"/>
          </w:tcPr>
          <w:p w:rsidR="00B0378F" w:rsidRDefault="00744613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33" type="#_x0000_t75" style="width:226.5pt;height:169.5pt">
                  <v:imagedata r:id="rId21" o:title="N4"/>
                </v:shape>
              </w:pict>
            </w:r>
          </w:p>
        </w:tc>
        <w:tc>
          <w:tcPr>
            <w:tcW w:w="4752" w:type="dxa"/>
          </w:tcPr>
          <w:p w:rsidR="00B0378F" w:rsidRDefault="00744613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34" type="#_x0000_t75" style="width:226.5pt;height:169.5pt">
                  <v:imagedata r:id="rId22" o:title="N5"/>
                </v:shape>
              </w:pict>
            </w:r>
          </w:p>
        </w:tc>
      </w:tr>
      <w:tr w:rsidR="00B0378F" w:rsidTr="00F575E9">
        <w:tc>
          <w:tcPr>
            <w:tcW w:w="4752" w:type="dxa"/>
          </w:tcPr>
          <w:p w:rsidR="00B0378F" w:rsidRPr="0081761E" w:rsidRDefault="004E39D9" w:rsidP="0047707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 = </w:t>
            </w:r>
            <w:r w:rsidR="0047707B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4752" w:type="dxa"/>
          </w:tcPr>
          <w:p w:rsidR="00B0378F" w:rsidRDefault="004E39D9" w:rsidP="0047707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 w:rsidR="0047707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</w:tr>
      <w:tr w:rsidR="00B0378F" w:rsidTr="00F575E9">
        <w:tc>
          <w:tcPr>
            <w:tcW w:w="4752" w:type="dxa"/>
          </w:tcPr>
          <w:p w:rsidR="00B0378F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2" w:type="dxa"/>
          </w:tcPr>
          <w:p w:rsidR="00B0378F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0378F" w:rsidTr="00F575E9">
        <w:tc>
          <w:tcPr>
            <w:tcW w:w="4752" w:type="dxa"/>
          </w:tcPr>
          <w:p w:rsidR="00B0378F" w:rsidRPr="0081761E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0378F" w:rsidRPr="0081761E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0378F" w:rsidTr="00F575E9">
        <w:tc>
          <w:tcPr>
            <w:tcW w:w="4752" w:type="dxa"/>
          </w:tcPr>
          <w:p w:rsidR="00B0378F" w:rsidRDefault="0047707B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876550" cy="2162175"/>
                  <wp:effectExtent l="0" t="0" r="0" b="9525"/>
                  <wp:docPr id="1" name="Рисунок 1" descr="C:\Users\hroniko\AppData\Local\Microsoft\Windows\INetCache\Content.Word\N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C:\Users\hroniko\AppData\Local\Microsoft\Windows\INetCache\Content.Word\N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6550" cy="2162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52" w:type="dxa"/>
          </w:tcPr>
          <w:p w:rsidR="00B0378F" w:rsidRDefault="00744613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35" type="#_x0000_t75" style="width:226.5pt;height:169.5pt">
                  <v:imagedata r:id="rId24" o:title="N7"/>
                </v:shape>
              </w:pict>
            </w:r>
          </w:p>
        </w:tc>
      </w:tr>
      <w:tr w:rsidR="00B0378F" w:rsidTr="00F575E9">
        <w:tc>
          <w:tcPr>
            <w:tcW w:w="4752" w:type="dxa"/>
          </w:tcPr>
          <w:p w:rsidR="00B0378F" w:rsidRPr="0081761E" w:rsidRDefault="004E39D9" w:rsidP="0047707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 = </w:t>
            </w:r>
            <w:r w:rsidR="0047707B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4752" w:type="dxa"/>
          </w:tcPr>
          <w:p w:rsidR="00B0378F" w:rsidRDefault="004E39D9" w:rsidP="0047707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 = </w:t>
            </w:r>
            <w:r w:rsidR="0047707B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</w:tbl>
    <w:p w:rsidR="00B0378F" w:rsidRDefault="00B0378F" w:rsidP="00B0378F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B0378F" w:rsidRDefault="00B0378F" w:rsidP="00B0378F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1 – Сравнение точности приближения при различных значениях </w:t>
      </w:r>
      <w:r w:rsidR="0047707B">
        <w:rPr>
          <w:rFonts w:ascii="Times New Roman" w:hAnsi="Times New Roman" w:cs="Times New Roman"/>
          <w:sz w:val="28"/>
          <w:szCs w:val="28"/>
        </w:rPr>
        <w:t>количества отрезков разбиения</w:t>
      </w:r>
    </w:p>
    <w:p w:rsidR="00B0378F" w:rsidRDefault="00B0378F" w:rsidP="00B0378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tbl>
      <w:tblPr>
        <w:tblStyle w:val="a3"/>
        <w:tblW w:w="0" w:type="auto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2"/>
        <w:gridCol w:w="4752"/>
      </w:tblGrid>
      <w:tr w:rsidR="00B1398E" w:rsidTr="00F575E9">
        <w:tc>
          <w:tcPr>
            <w:tcW w:w="4752" w:type="dxa"/>
          </w:tcPr>
          <w:p w:rsidR="00B1398E" w:rsidRPr="0081761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а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1398E" w:rsidRPr="0081761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1398E" w:rsidTr="00F575E9">
        <w:tc>
          <w:tcPr>
            <w:tcW w:w="4752" w:type="dxa"/>
          </w:tcPr>
          <w:p w:rsidR="00B1398E" w:rsidRDefault="00744613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36" type="#_x0000_t75" style="width:226.5pt;height:169.5pt">
                  <v:imagedata r:id="rId25" o:title="n10"/>
                </v:shape>
              </w:pict>
            </w:r>
          </w:p>
        </w:tc>
        <w:tc>
          <w:tcPr>
            <w:tcW w:w="4752" w:type="dxa"/>
          </w:tcPr>
          <w:p w:rsidR="00B1398E" w:rsidRDefault="00EE720B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37" type="#_x0000_t75" style="width:226.5pt;height:169.5pt">
                  <v:imagedata r:id="rId26" o:title="N15"/>
                </v:shape>
              </w:pict>
            </w:r>
          </w:p>
        </w:tc>
      </w:tr>
      <w:tr w:rsidR="00B1398E" w:rsidTr="00F575E9">
        <w:tc>
          <w:tcPr>
            <w:tcW w:w="4752" w:type="dxa"/>
          </w:tcPr>
          <w:p w:rsidR="00B1398E" w:rsidRPr="0081761E" w:rsidRDefault="00B1398E" w:rsidP="0047707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 = </w:t>
            </w:r>
            <w:r w:rsidR="0047707B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4752" w:type="dxa"/>
          </w:tcPr>
          <w:p w:rsidR="00B1398E" w:rsidRDefault="00B1398E" w:rsidP="0047707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 = </w:t>
            </w:r>
            <w:r w:rsidR="0047707B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</w:tr>
      <w:tr w:rsidR="00B1398E" w:rsidTr="00F575E9">
        <w:tc>
          <w:tcPr>
            <w:tcW w:w="4752" w:type="dxa"/>
          </w:tcPr>
          <w:p w:rsidR="00B1398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2" w:type="dxa"/>
          </w:tcPr>
          <w:p w:rsidR="00B1398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1398E" w:rsidTr="00F575E9">
        <w:tc>
          <w:tcPr>
            <w:tcW w:w="4752" w:type="dxa"/>
          </w:tcPr>
          <w:p w:rsidR="00B1398E" w:rsidRPr="0081761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1398E" w:rsidRPr="0081761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1398E" w:rsidTr="00F575E9">
        <w:tc>
          <w:tcPr>
            <w:tcW w:w="4752" w:type="dxa"/>
          </w:tcPr>
          <w:p w:rsidR="00B1398E" w:rsidRDefault="00EE720B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38" type="#_x0000_t75" style="width:226.5pt;height:169.5pt">
                  <v:imagedata r:id="rId27" o:title="N20"/>
                </v:shape>
              </w:pict>
            </w:r>
          </w:p>
        </w:tc>
        <w:tc>
          <w:tcPr>
            <w:tcW w:w="4752" w:type="dxa"/>
          </w:tcPr>
          <w:p w:rsidR="00B1398E" w:rsidRDefault="00EE720B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39" type="#_x0000_t75" style="width:226.5pt;height:169.5pt">
                  <v:imagedata r:id="rId28" o:title="N30"/>
                </v:shape>
              </w:pict>
            </w:r>
          </w:p>
        </w:tc>
      </w:tr>
      <w:tr w:rsidR="00B1398E" w:rsidTr="00F575E9">
        <w:tc>
          <w:tcPr>
            <w:tcW w:w="4752" w:type="dxa"/>
          </w:tcPr>
          <w:p w:rsidR="00B1398E" w:rsidRPr="0081761E" w:rsidRDefault="00B1398E" w:rsidP="0047707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</w:t>
            </w:r>
            <w:r w:rsidR="0047707B">
              <w:rPr>
                <w:rFonts w:ascii="Times New Roman" w:hAnsi="Times New Roman" w:cs="Times New Roman"/>
                <w:sz w:val="28"/>
                <w:szCs w:val="28"/>
              </w:rPr>
              <w:t xml:space="preserve"> 2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4752" w:type="dxa"/>
          </w:tcPr>
          <w:p w:rsidR="00B1398E" w:rsidRDefault="00B1398E" w:rsidP="0047707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 = </w:t>
            </w:r>
            <w:r w:rsidR="0047707B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</w:tr>
      <w:tr w:rsidR="00B1398E" w:rsidTr="00F575E9">
        <w:tc>
          <w:tcPr>
            <w:tcW w:w="4752" w:type="dxa"/>
          </w:tcPr>
          <w:p w:rsidR="00B1398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2" w:type="dxa"/>
          </w:tcPr>
          <w:p w:rsidR="00B1398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1398E" w:rsidTr="00F575E9">
        <w:tc>
          <w:tcPr>
            <w:tcW w:w="4752" w:type="dxa"/>
          </w:tcPr>
          <w:p w:rsidR="00B1398E" w:rsidRPr="0081761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1398E" w:rsidRPr="0081761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1398E" w:rsidTr="00F575E9">
        <w:tc>
          <w:tcPr>
            <w:tcW w:w="4752" w:type="dxa"/>
          </w:tcPr>
          <w:p w:rsidR="00B1398E" w:rsidRDefault="00EE720B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40" type="#_x0000_t75" style="width:226.5pt;height:169.5pt">
                  <v:imagedata r:id="rId29" o:title="N40"/>
                </v:shape>
              </w:pict>
            </w:r>
          </w:p>
        </w:tc>
        <w:tc>
          <w:tcPr>
            <w:tcW w:w="4752" w:type="dxa"/>
          </w:tcPr>
          <w:p w:rsidR="00B1398E" w:rsidRDefault="00EE720B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41" type="#_x0000_t75" style="width:226.5pt;height:169.5pt">
                  <v:imagedata r:id="rId30" o:title="N50"/>
                </v:shape>
              </w:pict>
            </w:r>
          </w:p>
        </w:tc>
      </w:tr>
      <w:tr w:rsidR="00B1398E" w:rsidTr="00F575E9">
        <w:tc>
          <w:tcPr>
            <w:tcW w:w="4752" w:type="dxa"/>
          </w:tcPr>
          <w:p w:rsidR="00B1398E" w:rsidRPr="0081761E" w:rsidRDefault="00B1398E" w:rsidP="00B1398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 w:rsidR="0047707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4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;</w:t>
            </w:r>
          </w:p>
        </w:tc>
        <w:tc>
          <w:tcPr>
            <w:tcW w:w="4752" w:type="dxa"/>
          </w:tcPr>
          <w:p w:rsidR="00B1398E" w:rsidRDefault="00B1398E" w:rsidP="00B1398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 </w:t>
            </w:r>
            <w:r w:rsidR="0047707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= 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</w:p>
        </w:tc>
      </w:tr>
    </w:tbl>
    <w:p w:rsidR="00B1398E" w:rsidRDefault="00B1398E" w:rsidP="00B1398E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B1398E" w:rsidRDefault="00B1398E" w:rsidP="00B1398E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2 </w:t>
      </w:r>
      <w:r w:rsidR="0047707B">
        <w:rPr>
          <w:rFonts w:ascii="Times New Roman" w:hAnsi="Times New Roman" w:cs="Times New Roman"/>
          <w:sz w:val="28"/>
          <w:szCs w:val="28"/>
        </w:rPr>
        <w:t>Сравнение точности приближения при различных значениях количества отрезков разбиения</w:t>
      </w:r>
    </w:p>
    <w:p w:rsidR="00C413D5" w:rsidRPr="00A9302B" w:rsidRDefault="00C413D5" w:rsidP="00C413D5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B0378F" w:rsidRDefault="00B0378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542CD3" w:rsidRDefault="0081761E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Изменяя степень </w:t>
      </w:r>
      <w:r w:rsidR="00B1398E">
        <w:rPr>
          <w:rFonts w:ascii="Times New Roman" w:hAnsi="Times New Roman" w:cs="Times New Roman"/>
          <w:sz w:val="28"/>
          <w:szCs w:val="28"/>
        </w:rPr>
        <w:t xml:space="preserve">количество </w:t>
      </w:r>
      <w:r w:rsidR="00A1319E">
        <w:rPr>
          <w:rFonts w:ascii="Times New Roman" w:hAnsi="Times New Roman" w:cs="Times New Roman"/>
          <w:sz w:val="28"/>
          <w:szCs w:val="28"/>
        </w:rPr>
        <w:t>отрезков разбиения</w:t>
      </w:r>
      <w:r w:rsidR="00B1398E">
        <w:rPr>
          <w:rFonts w:ascii="Times New Roman" w:hAnsi="Times New Roman" w:cs="Times New Roman"/>
          <w:sz w:val="28"/>
          <w:szCs w:val="28"/>
        </w:rPr>
        <w:t xml:space="preserve"> от </w:t>
      </w:r>
      <w:r w:rsidR="00A1319E">
        <w:rPr>
          <w:rFonts w:ascii="Times New Roman" w:hAnsi="Times New Roman" w:cs="Times New Roman"/>
          <w:sz w:val="28"/>
          <w:szCs w:val="28"/>
        </w:rPr>
        <w:t>2</w:t>
      </w:r>
      <w:r w:rsidR="00B1398E">
        <w:rPr>
          <w:rFonts w:ascii="Times New Roman" w:hAnsi="Times New Roman" w:cs="Times New Roman"/>
          <w:sz w:val="28"/>
          <w:szCs w:val="28"/>
        </w:rPr>
        <w:t xml:space="preserve"> до </w:t>
      </w:r>
      <w:r w:rsidR="00A1319E">
        <w:rPr>
          <w:rFonts w:ascii="Times New Roman" w:hAnsi="Times New Roman" w:cs="Times New Roman"/>
          <w:sz w:val="28"/>
          <w:szCs w:val="28"/>
        </w:rPr>
        <w:t>50</w:t>
      </w:r>
      <w:r>
        <w:rPr>
          <w:rFonts w:ascii="Times New Roman" w:hAnsi="Times New Roman" w:cs="Times New Roman"/>
          <w:sz w:val="28"/>
          <w:szCs w:val="28"/>
        </w:rPr>
        <w:t xml:space="preserve">, были получены сравнительные графики (рис. </w:t>
      </w:r>
      <w:r w:rsidR="00B1398E">
        <w:rPr>
          <w:rFonts w:ascii="Times New Roman" w:hAnsi="Times New Roman" w:cs="Times New Roman"/>
          <w:sz w:val="28"/>
          <w:szCs w:val="28"/>
        </w:rPr>
        <w:t>1 и 2</w:t>
      </w:r>
      <w:r>
        <w:rPr>
          <w:rFonts w:ascii="Times New Roman" w:hAnsi="Times New Roman" w:cs="Times New Roman"/>
          <w:sz w:val="28"/>
          <w:szCs w:val="28"/>
        </w:rPr>
        <w:t>). Их анализ показал,</w:t>
      </w:r>
      <w:r w:rsidR="008B2C20">
        <w:rPr>
          <w:rFonts w:ascii="Times New Roman" w:hAnsi="Times New Roman" w:cs="Times New Roman"/>
          <w:sz w:val="28"/>
          <w:szCs w:val="28"/>
        </w:rPr>
        <w:t xml:space="preserve"> прежде всего,</w:t>
      </w:r>
      <w:r>
        <w:rPr>
          <w:rFonts w:ascii="Times New Roman" w:hAnsi="Times New Roman" w:cs="Times New Roman"/>
          <w:sz w:val="28"/>
          <w:szCs w:val="28"/>
        </w:rPr>
        <w:t xml:space="preserve"> что </w:t>
      </w:r>
      <w:r w:rsidR="00A1319E">
        <w:rPr>
          <w:rFonts w:ascii="Times New Roman" w:hAnsi="Times New Roman" w:cs="Times New Roman"/>
          <w:b/>
          <w:i/>
          <w:sz w:val="28"/>
          <w:szCs w:val="28"/>
        </w:rPr>
        <w:t>интерполяционный сплайн</w:t>
      </w:r>
      <w:r w:rsidR="00AA222A" w:rsidRPr="00F00333">
        <w:rPr>
          <w:rFonts w:ascii="Times New Roman" w:hAnsi="Times New Roman" w:cs="Times New Roman"/>
          <w:b/>
          <w:i/>
          <w:sz w:val="28"/>
          <w:szCs w:val="28"/>
        </w:rPr>
        <w:t xml:space="preserve"> для нашей функции обладает сходимостью</w:t>
      </w:r>
      <w:r w:rsidR="000A08F3">
        <w:rPr>
          <w:rFonts w:ascii="Times New Roman" w:hAnsi="Times New Roman" w:cs="Times New Roman"/>
          <w:b/>
          <w:i/>
          <w:sz w:val="28"/>
          <w:szCs w:val="28"/>
        </w:rPr>
        <w:t xml:space="preserve"> с точностью до некоторой постоянной ошибки</w:t>
      </w:r>
      <w:r w:rsidR="00A1319E">
        <w:rPr>
          <w:rFonts w:ascii="Times New Roman" w:hAnsi="Times New Roman" w:cs="Times New Roman"/>
          <w:b/>
          <w:i/>
          <w:sz w:val="28"/>
          <w:szCs w:val="28"/>
        </w:rPr>
        <w:t xml:space="preserve"> вычисления</w:t>
      </w:r>
      <w:r w:rsidR="00AA222A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527E9" w:rsidRDefault="00A1319E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афик зависимости ошибки интерполяции (рис. 3) имеет участок интенсивного снижения ошибки (соответствует количеству отрезков разбиения от 2 до 7), после чего снижение ошибки практически полностью останавливается. Очевидно, что на практике для нашей функции достаточно ограничиться количеством отрезков разбиения равным 7, а в некоторых случаях даже 6 и 5.</w:t>
      </w:r>
    </w:p>
    <w:p w:rsidR="000A08F3" w:rsidRDefault="00744613" w:rsidP="000A08F3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i1042" type="#_x0000_t75" style="width:403.5pt;height:302.25pt">
            <v:imagedata r:id="rId31" o:title="Delta_2-20"/>
          </v:shape>
        </w:pict>
      </w:r>
    </w:p>
    <w:p w:rsidR="000A08F3" w:rsidRPr="003931F3" w:rsidRDefault="000A08F3" w:rsidP="000A08F3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 – Зависимос</w:t>
      </w:r>
      <w:r w:rsidR="00A1319E">
        <w:rPr>
          <w:rFonts w:ascii="Times New Roman" w:hAnsi="Times New Roman" w:cs="Times New Roman"/>
          <w:sz w:val="28"/>
          <w:szCs w:val="28"/>
        </w:rPr>
        <w:t>ть средней ошибки интерполяции</w:t>
      </w:r>
      <w:r w:rsidR="00A1319E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</w:rPr>
        <w:t xml:space="preserve">от </w:t>
      </w:r>
      <w:r w:rsidR="00A1319E">
        <w:rPr>
          <w:rFonts w:ascii="Times New Roman" w:hAnsi="Times New Roman" w:cs="Times New Roman"/>
          <w:sz w:val="28"/>
          <w:szCs w:val="28"/>
        </w:rPr>
        <w:t>количества отрезков разбиения</w:t>
      </w:r>
    </w:p>
    <w:p w:rsidR="00B1398E" w:rsidRDefault="00B1398E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A1319E" w:rsidRDefault="00B36B98" w:rsidP="008144B0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образом, </w:t>
      </w:r>
      <w:r w:rsidR="00A1319E">
        <w:rPr>
          <w:rFonts w:ascii="Times New Roman" w:hAnsi="Times New Roman" w:cs="Times New Roman"/>
          <w:sz w:val="28"/>
          <w:szCs w:val="28"/>
        </w:rPr>
        <w:t xml:space="preserve">интерполяция кубическими сплайнами является очень эффективным способом приближения сложных функций, поскольку оперирует только решением </w:t>
      </w:r>
      <w:r w:rsidR="000C5DBA">
        <w:rPr>
          <w:rFonts w:ascii="Times New Roman" w:hAnsi="Times New Roman" w:cs="Times New Roman"/>
          <w:sz w:val="28"/>
          <w:szCs w:val="28"/>
        </w:rPr>
        <w:t xml:space="preserve">разрешимых </w:t>
      </w:r>
      <w:r w:rsidR="00A1319E">
        <w:rPr>
          <w:rFonts w:ascii="Times New Roman" w:hAnsi="Times New Roman" w:cs="Times New Roman"/>
          <w:sz w:val="28"/>
          <w:szCs w:val="28"/>
        </w:rPr>
        <w:t>СЛАУ</w:t>
      </w:r>
      <w:r w:rsidR="000C5DBA">
        <w:rPr>
          <w:rFonts w:ascii="Times New Roman" w:hAnsi="Times New Roman" w:cs="Times New Roman"/>
          <w:sz w:val="28"/>
          <w:szCs w:val="28"/>
        </w:rPr>
        <w:t xml:space="preserve"> и в силу этого не требует серьезных вычислительных ресурсов, а также ввиду того, что она дает высокий уровень сходимости даже при небольшом количестве отрезков разбиения (а значит и узлов интерполяции), что указывает на серьезное преимущество перед методом интерполяции многочленом Лагранжа (глобальным).</w:t>
      </w:r>
    </w:p>
    <w:p w:rsidR="00FA7BB1" w:rsidRDefault="000C5DBA" w:rsidP="000C5DBA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 отрицательной стороне метода можно отнести необходимость определения для каждого участка интерполяции своего собственного интерполяционного многочлена, что означает, что мы теряем универсальность приближения одной и той же функцией для всего отрезка </w:t>
      </w:r>
      <w:r w:rsidRPr="000C5DBA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GB"/>
        </w:rPr>
        <w:t>a</w:t>
      </w:r>
      <w:r w:rsidRPr="000C5DBA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GB"/>
        </w:rPr>
        <w:t>b</w:t>
      </w:r>
      <w:r>
        <w:rPr>
          <w:rFonts w:ascii="Times New Roman" w:hAnsi="Times New Roman" w:cs="Times New Roman"/>
          <w:sz w:val="28"/>
          <w:szCs w:val="28"/>
        </w:rPr>
        <w:t>].</w:t>
      </w:r>
    </w:p>
    <w:p w:rsidR="00FA7BB1" w:rsidRPr="00E72449" w:rsidRDefault="00FA7BB1" w:rsidP="009C22BC">
      <w:pPr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72449">
        <w:rPr>
          <w:rFonts w:ascii="Times New Roman" w:hAnsi="Times New Roman" w:cs="Times New Roman"/>
          <w:b/>
          <w:sz w:val="28"/>
          <w:szCs w:val="28"/>
        </w:rPr>
        <w:lastRenderedPageBreak/>
        <w:t>Выводы по работе</w:t>
      </w:r>
    </w:p>
    <w:p w:rsid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19355C" w:rsidRP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19355C">
        <w:rPr>
          <w:rFonts w:ascii="Times New Roman" w:hAnsi="Times New Roman" w:cs="Times New Roman"/>
          <w:sz w:val="28"/>
          <w:szCs w:val="28"/>
        </w:rPr>
        <w:t xml:space="preserve">1. В ходе лабораторной работе рассмотрен способ </w:t>
      </w:r>
      <w:r w:rsidR="000C5DBA">
        <w:rPr>
          <w:rFonts w:ascii="Times New Roman" w:hAnsi="Times New Roman" w:cs="Times New Roman"/>
          <w:sz w:val="28"/>
          <w:szCs w:val="28"/>
        </w:rPr>
        <w:t>приближения</w:t>
      </w:r>
      <w:r w:rsidR="008144B0">
        <w:rPr>
          <w:rFonts w:ascii="Times New Roman" w:hAnsi="Times New Roman" w:cs="Times New Roman"/>
          <w:sz w:val="28"/>
          <w:szCs w:val="28"/>
        </w:rPr>
        <w:t xml:space="preserve"> функции с использованием </w:t>
      </w:r>
      <w:r w:rsidR="000C5DBA">
        <w:rPr>
          <w:rFonts w:ascii="Times New Roman" w:hAnsi="Times New Roman" w:cs="Times New Roman"/>
          <w:sz w:val="28"/>
          <w:szCs w:val="28"/>
        </w:rPr>
        <w:t>метода интерполяции кубическими сплайнами</w:t>
      </w:r>
      <w:r w:rsidR="000C5DBA" w:rsidRPr="000C5DBA">
        <w:rPr>
          <w:rFonts w:ascii="Times New Roman" w:hAnsi="Times New Roman" w:cs="Times New Roman"/>
          <w:sz w:val="28"/>
          <w:szCs w:val="28"/>
        </w:rPr>
        <w:t>;</w:t>
      </w:r>
      <w:r w:rsidR="00660F52">
        <w:rPr>
          <w:rFonts w:ascii="Times New Roman" w:hAnsi="Times New Roman" w:cs="Times New Roman"/>
          <w:sz w:val="28"/>
          <w:szCs w:val="28"/>
        </w:rPr>
        <w:t xml:space="preserve"> </w:t>
      </w:r>
      <w:r w:rsidRPr="0019355C">
        <w:rPr>
          <w:rFonts w:ascii="Times New Roman" w:hAnsi="Times New Roman" w:cs="Times New Roman"/>
          <w:sz w:val="28"/>
          <w:szCs w:val="28"/>
        </w:rPr>
        <w:t xml:space="preserve">разработаны функциональные модули для </w:t>
      </w:r>
      <w:r w:rsidR="00660F52">
        <w:rPr>
          <w:rFonts w:ascii="Times New Roman" w:hAnsi="Times New Roman" w:cs="Times New Roman"/>
          <w:sz w:val="28"/>
          <w:szCs w:val="28"/>
        </w:rPr>
        <w:t xml:space="preserve">системы </w:t>
      </w:r>
      <w:proofErr w:type="spellStart"/>
      <w:r w:rsidRPr="0019355C">
        <w:rPr>
          <w:rFonts w:ascii="Times New Roman" w:hAnsi="Times New Roman" w:cs="Times New Roman"/>
          <w:sz w:val="28"/>
          <w:szCs w:val="28"/>
        </w:rPr>
        <w:t>MatLab</w:t>
      </w:r>
      <w:proofErr w:type="spellEnd"/>
      <w:r w:rsidRPr="0019355C">
        <w:rPr>
          <w:rFonts w:ascii="Times New Roman" w:hAnsi="Times New Roman" w:cs="Times New Roman"/>
          <w:sz w:val="28"/>
          <w:szCs w:val="28"/>
        </w:rPr>
        <w:t xml:space="preserve">, с помощью которых можно </w:t>
      </w:r>
      <w:r w:rsidR="00660F52">
        <w:rPr>
          <w:rFonts w:ascii="Times New Roman" w:hAnsi="Times New Roman" w:cs="Times New Roman"/>
          <w:sz w:val="28"/>
          <w:szCs w:val="28"/>
        </w:rPr>
        <w:t>проводить</w:t>
      </w:r>
      <w:r w:rsidR="000C5DBA">
        <w:rPr>
          <w:rFonts w:ascii="Times New Roman" w:hAnsi="Times New Roman" w:cs="Times New Roman"/>
          <w:sz w:val="28"/>
          <w:szCs w:val="28"/>
        </w:rPr>
        <w:t xml:space="preserve"> интерполяцию</w:t>
      </w:r>
      <w:r w:rsidRPr="0019355C">
        <w:rPr>
          <w:rFonts w:ascii="Times New Roman" w:hAnsi="Times New Roman" w:cs="Times New Roman"/>
          <w:sz w:val="28"/>
          <w:szCs w:val="28"/>
        </w:rPr>
        <w:t xml:space="preserve"> функций.</w:t>
      </w:r>
    </w:p>
    <w:p w:rsidR="0019355C" w:rsidRP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19355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9355C" w:rsidRP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19355C">
        <w:rPr>
          <w:rFonts w:ascii="Times New Roman" w:hAnsi="Times New Roman" w:cs="Times New Roman"/>
          <w:sz w:val="28"/>
          <w:szCs w:val="28"/>
        </w:rPr>
        <w:t xml:space="preserve">2. В результате численного эксперимента установлено, что </w:t>
      </w:r>
      <w:r w:rsidR="000C5DBA">
        <w:rPr>
          <w:rFonts w:ascii="Times New Roman" w:hAnsi="Times New Roman" w:cs="Times New Roman"/>
          <w:sz w:val="28"/>
          <w:szCs w:val="28"/>
        </w:rPr>
        <w:t>интерполяционный кубический сплайн</w:t>
      </w:r>
      <w:r w:rsidR="008144B0">
        <w:rPr>
          <w:rFonts w:ascii="Times New Roman" w:hAnsi="Times New Roman" w:cs="Times New Roman"/>
          <w:sz w:val="28"/>
          <w:szCs w:val="28"/>
        </w:rPr>
        <w:t xml:space="preserve"> </w:t>
      </w:r>
      <w:r w:rsidRPr="0019355C">
        <w:rPr>
          <w:rFonts w:ascii="Times New Roman" w:hAnsi="Times New Roman" w:cs="Times New Roman"/>
          <w:sz w:val="28"/>
          <w:szCs w:val="28"/>
        </w:rPr>
        <w:t>для заданной функции обладает сходимостью</w:t>
      </w:r>
      <w:r w:rsidR="008144B0">
        <w:rPr>
          <w:rFonts w:ascii="Times New Roman" w:hAnsi="Times New Roman" w:cs="Times New Roman"/>
          <w:sz w:val="28"/>
          <w:szCs w:val="28"/>
        </w:rPr>
        <w:t xml:space="preserve"> с точностью до некоторой ошибки, </w:t>
      </w:r>
      <w:r w:rsidR="000C5DBA">
        <w:rPr>
          <w:rFonts w:ascii="Times New Roman" w:hAnsi="Times New Roman" w:cs="Times New Roman"/>
          <w:sz w:val="28"/>
          <w:szCs w:val="28"/>
        </w:rPr>
        <w:t>которая</w:t>
      </w:r>
      <w:r w:rsidR="008144B0">
        <w:rPr>
          <w:rFonts w:ascii="Times New Roman" w:hAnsi="Times New Roman" w:cs="Times New Roman"/>
          <w:sz w:val="28"/>
          <w:szCs w:val="28"/>
        </w:rPr>
        <w:t xml:space="preserve"> тем меньше, чем </w:t>
      </w:r>
      <w:r w:rsidR="000C5DBA">
        <w:rPr>
          <w:rFonts w:ascii="Times New Roman" w:hAnsi="Times New Roman" w:cs="Times New Roman"/>
          <w:sz w:val="28"/>
          <w:szCs w:val="28"/>
        </w:rPr>
        <w:t>больше</w:t>
      </w:r>
      <w:r w:rsidR="008144B0">
        <w:rPr>
          <w:rFonts w:ascii="Times New Roman" w:hAnsi="Times New Roman" w:cs="Times New Roman"/>
          <w:sz w:val="28"/>
          <w:szCs w:val="28"/>
        </w:rPr>
        <w:t xml:space="preserve"> количество </w:t>
      </w:r>
      <w:r w:rsidR="000C5DBA">
        <w:rPr>
          <w:rFonts w:ascii="Times New Roman" w:hAnsi="Times New Roman" w:cs="Times New Roman"/>
          <w:sz w:val="28"/>
          <w:szCs w:val="28"/>
        </w:rPr>
        <w:t xml:space="preserve">отрезков </w:t>
      </w:r>
      <w:r w:rsidR="000C5DBA">
        <w:rPr>
          <w:rFonts w:ascii="Times New Roman" w:hAnsi="Times New Roman" w:cs="Times New Roman"/>
          <w:sz w:val="28"/>
          <w:szCs w:val="28"/>
          <w:lang w:val="en-GB"/>
        </w:rPr>
        <w:t>N</w:t>
      </w:r>
      <w:r w:rsidR="000C5DBA">
        <w:rPr>
          <w:rFonts w:ascii="Times New Roman" w:hAnsi="Times New Roman" w:cs="Times New Roman"/>
          <w:sz w:val="28"/>
          <w:szCs w:val="28"/>
        </w:rPr>
        <w:t xml:space="preserve"> разбиения участка </w:t>
      </w:r>
      <w:r w:rsidR="000C5DBA" w:rsidRPr="000C5DBA">
        <w:rPr>
          <w:rFonts w:ascii="Times New Roman" w:hAnsi="Times New Roman" w:cs="Times New Roman"/>
          <w:sz w:val="28"/>
          <w:szCs w:val="28"/>
        </w:rPr>
        <w:t>[</w:t>
      </w:r>
      <w:r w:rsidR="000C5DBA">
        <w:rPr>
          <w:rFonts w:ascii="Times New Roman" w:hAnsi="Times New Roman" w:cs="Times New Roman"/>
          <w:sz w:val="28"/>
          <w:szCs w:val="28"/>
          <w:lang w:val="en-GB"/>
        </w:rPr>
        <w:t>a</w:t>
      </w:r>
      <w:r w:rsidR="000C5DBA" w:rsidRPr="000C5DBA">
        <w:rPr>
          <w:rFonts w:ascii="Times New Roman" w:hAnsi="Times New Roman" w:cs="Times New Roman"/>
          <w:sz w:val="28"/>
          <w:szCs w:val="28"/>
        </w:rPr>
        <w:t>,</w:t>
      </w:r>
      <w:r w:rsidR="003463A5">
        <w:rPr>
          <w:rFonts w:ascii="Times New Roman" w:hAnsi="Times New Roman" w:cs="Times New Roman"/>
          <w:sz w:val="28"/>
          <w:szCs w:val="28"/>
        </w:rPr>
        <w:t xml:space="preserve"> </w:t>
      </w:r>
      <w:r w:rsidR="000C5DBA">
        <w:rPr>
          <w:rFonts w:ascii="Times New Roman" w:hAnsi="Times New Roman" w:cs="Times New Roman"/>
          <w:sz w:val="28"/>
          <w:szCs w:val="28"/>
          <w:lang w:val="en-GB"/>
        </w:rPr>
        <w:t>b</w:t>
      </w:r>
      <w:r w:rsidR="000C5DBA" w:rsidRPr="000C5DBA">
        <w:rPr>
          <w:rFonts w:ascii="Times New Roman" w:hAnsi="Times New Roman" w:cs="Times New Roman"/>
          <w:sz w:val="28"/>
          <w:szCs w:val="28"/>
        </w:rPr>
        <w:t>]</w:t>
      </w:r>
      <w:r w:rsidR="008144B0">
        <w:rPr>
          <w:rFonts w:ascii="Times New Roman" w:hAnsi="Times New Roman" w:cs="Times New Roman"/>
          <w:sz w:val="28"/>
          <w:szCs w:val="28"/>
        </w:rPr>
        <w:t>.</w:t>
      </w:r>
      <w:r w:rsidR="00660F52">
        <w:rPr>
          <w:rFonts w:ascii="Times New Roman" w:hAnsi="Times New Roman" w:cs="Times New Roman"/>
          <w:sz w:val="28"/>
          <w:szCs w:val="28"/>
        </w:rPr>
        <w:t xml:space="preserve"> </w:t>
      </w:r>
      <w:r w:rsidR="000C5DBA">
        <w:rPr>
          <w:rFonts w:ascii="Times New Roman" w:hAnsi="Times New Roman" w:cs="Times New Roman"/>
          <w:sz w:val="28"/>
          <w:szCs w:val="28"/>
        </w:rPr>
        <w:t xml:space="preserve">При высоких значениях </w:t>
      </w:r>
      <w:r w:rsidR="000C5DBA">
        <w:rPr>
          <w:rFonts w:ascii="Times New Roman" w:hAnsi="Times New Roman" w:cs="Times New Roman"/>
          <w:sz w:val="28"/>
          <w:szCs w:val="28"/>
          <w:lang w:val="en-GB"/>
        </w:rPr>
        <w:t>N</w:t>
      </w:r>
      <w:r w:rsidR="000C5DBA" w:rsidRPr="000C5DBA">
        <w:rPr>
          <w:rFonts w:ascii="Times New Roman" w:hAnsi="Times New Roman" w:cs="Times New Roman"/>
          <w:sz w:val="28"/>
          <w:szCs w:val="28"/>
        </w:rPr>
        <w:t xml:space="preserve"> </w:t>
      </w:r>
      <w:r w:rsidR="000C5DBA">
        <w:rPr>
          <w:rFonts w:ascii="Times New Roman" w:hAnsi="Times New Roman" w:cs="Times New Roman"/>
          <w:sz w:val="28"/>
          <w:szCs w:val="28"/>
        </w:rPr>
        <w:t>о</w:t>
      </w:r>
      <w:r w:rsidR="00660F52">
        <w:rPr>
          <w:rFonts w:ascii="Times New Roman" w:hAnsi="Times New Roman" w:cs="Times New Roman"/>
          <w:sz w:val="28"/>
          <w:szCs w:val="28"/>
        </w:rPr>
        <w:t xml:space="preserve">шибка </w:t>
      </w:r>
      <w:r w:rsidR="000C5DBA">
        <w:rPr>
          <w:rFonts w:ascii="Times New Roman" w:hAnsi="Times New Roman" w:cs="Times New Roman"/>
          <w:sz w:val="28"/>
          <w:szCs w:val="28"/>
        </w:rPr>
        <w:t>интерполяции</w:t>
      </w:r>
      <w:r w:rsidR="00660F52">
        <w:rPr>
          <w:rFonts w:ascii="Times New Roman" w:hAnsi="Times New Roman" w:cs="Times New Roman"/>
          <w:sz w:val="28"/>
          <w:szCs w:val="28"/>
        </w:rPr>
        <w:t xml:space="preserve"> обусловлена </w:t>
      </w:r>
      <w:r w:rsidR="000C5DBA">
        <w:rPr>
          <w:rFonts w:ascii="Times New Roman" w:hAnsi="Times New Roman" w:cs="Times New Roman"/>
          <w:sz w:val="28"/>
          <w:szCs w:val="28"/>
        </w:rPr>
        <w:t xml:space="preserve">прежде всего </w:t>
      </w:r>
      <w:r w:rsidR="00660F52">
        <w:rPr>
          <w:rFonts w:ascii="Times New Roman" w:hAnsi="Times New Roman" w:cs="Times New Roman"/>
          <w:sz w:val="28"/>
          <w:szCs w:val="28"/>
        </w:rPr>
        <w:t>ошибками округления.</w:t>
      </w:r>
    </w:p>
    <w:p w:rsidR="0019355C" w:rsidRP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8144B0" w:rsidRPr="008144B0" w:rsidRDefault="00ED1644" w:rsidP="001661FE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="001661FE">
        <w:rPr>
          <w:rFonts w:ascii="Times New Roman" w:hAnsi="Times New Roman" w:cs="Times New Roman"/>
          <w:sz w:val="28"/>
          <w:szCs w:val="28"/>
        </w:rPr>
        <w:t xml:space="preserve">Преимуществом </w:t>
      </w:r>
      <w:r w:rsidR="001661FE" w:rsidRPr="0019355C">
        <w:rPr>
          <w:rFonts w:ascii="Times New Roman" w:hAnsi="Times New Roman" w:cs="Times New Roman"/>
          <w:sz w:val="28"/>
          <w:szCs w:val="28"/>
        </w:rPr>
        <w:t>способ</w:t>
      </w:r>
      <w:r w:rsidR="001661FE">
        <w:rPr>
          <w:rFonts w:ascii="Times New Roman" w:hAnsi="Times New Roman" w:cs="Times New Roman"/>
          <w:sz w:val="28"/>
          <w:szCs w:val="28"/>
        </w:rPr>
        <w:t>а</w:t>
      </w:r>
      <w:r w:rsidR="001661FE" w:rsidRPr="0019355C">
        <w:rPr>
          <w:rFonts w:ascii="Times New Roman" w:hAnsi="Times New Roman" w:cs="Times New Roman"/>
          <w:sz w:val="28"/>
          <w:szCs w:val="28"/>
        </w:rPr>
        <w:t xml:space="preserve"> </w:t>
      </w:r>
      <w:r w:rsidR="001661FE">
        <w:rPr>
          <w:rFonts w:ascii="Times New Roman" w:hAnsi="Times New Roman" w:cs="Times New Roman"/>
          <w:sz w:val="28"/>
          <w:szCs w:val="28"/>
        </w:rPr>
        <w:t>приближения функции с использованием метода интерполяции кубическими сплайнами перед методом наименьших квадратов (МНК) являются низкие требования к вычислительным ресурсам, что обусловлено низкой степенью интерполяционного полинома и использование разрешимых СЛАУ для нахождения коэффициентов интерполяционных полиномов, тогда как МНК требует гораздо более серьезной вычислительной нагрузки.</w:t>
      </w:r>
    </w:p>
    <w:p w:rsidR="0019355C" w:rsidRP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1661FE" w:rsidRPr="008144B0" w:rsidRDefault="0019355C" w:rsidP="001661FE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19355C">
        <w:rPr>
          <w:rFonts w:ascii="Times New Roman" w:hAnsi="Times New Roman" w:cs="Times New Roman"/>
          <w:sz w:val="28"/>
          <w:szCs w:val="28"/>
        </w:rPr>
        <w:t xml:space="preserve">4. </w:t>
      </w:r>
      <w:r w:rsidR="001661FE">
        <w:rPr>
          <w:rFonts w:ascii="Times New Roman" w:hAnsi="Times New Roman" w:cs="Times New Roman"/>
          <w:sz w:val="28"/>
          <w:szCs w:val="28"/>
        </w:rPr>
        <w:t xml:space="preserve">Преимуществом </w:t>
      </w:r>
      <w:r w:rsidR="001661FE" w:rsidRPr="0019355C">
        <w:rPr>
          <w:rFonts w:ascii="Times New Roman" w:hAnsi="Times New Roman" w:cs="Times New Roman"/>
          <w:sz w:val="28"/>
          <w:szCs w:val="28"/>
        </w:rPr>
        <w:t>способ</w:t>
      </w:r>
      <w:r w:rsidR="001661FE">
        <w:rPr>
          <w:rFonts w:ascii="Times New Roman" w:hAnsi="Times New Roman" w:cs="Times New Roman"/>
          <w:sz w:val="28"/>
          <w:szCs w:val="28"/>
        </w:rPr>
        <w:t>а</w:t>
      </w:r>
      <w:r w:rsidR="001661FE" w:rsidRPr="0019355C">
        <w:rPr>
          <w:rFonts w:ascii="Times New Roman" w:hAnsi="Times New Roman" w:cs="Times New Roman"/>
          <w:sz w:val="28"/>
          <w:szCs w:val="28"/>
        </w:rPr>
        <w:t xml:space="preserve"> </w:t>
      </w:r>
      <w:r w:rsidR="001661FE">
        <w:rPr>
          <w:rFonts w:ascii="Times New Roman" w:hAnsi="Times New Roman" w:cs="Times New Roman"/>
          <w:sz w:val="28"/>
          <w:szCs w:val="28"/>
        </w:rPr>
        <w:t>приближения функции с использованием метода интерполяции кубическими сплайнами перед методом интерполяции многочленом Лагранжа (глобальным) является наличие сходимости и более низкая ошибка интерполяции при тех же значениях степени полинома.</w:t>
      </w:r>
    </w:p>
    <w:p w:rsidR="001661FE" w:rsidRDefault="001661FE" w:rsidP="001661FE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1661FE" w:rsidRDefault="00ED1644" w:rsidP="001661FE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</w:t>
      </w:r>
      <w:r w:rsidR="001661FE">
        <w:rPr>
          <w:rFonts w:ascii="Times New Roman" w:hAnsi="Times New Roman" w:cs="Times New Roman"/>
          <w:sz w:val="28"/>
          <w:szCs w:val="28"/>
        </w:rPr>
        <w:t xml:space="preserve">К отрицательной стороне </w:t>
      </w:r>
      <w:r w:rsidR="001661FE" w:rsidRPr="0019355C">
        <w:rPr>
          <w:rFonts w:ascii="Times New Roman" w:hAnsi="Times New Roman" w:cs="Times New Roman"/>
          <w:sz w:val="28"/>
          <w:szCs w:val="28"/>
        </w:rPr>
        <w:t>способ</w:t>
      </w:r>
      <w:r w:rsidR="001661FE">
        <w:rPr>
          <w:rFonts w:ascii="Times New Roman" w:hAnsi="Times New Roman" w:cs="Times New Roman"/>
          <w:sz w:val="28"/>
          <w:szCs w:val="28"/>
        </w:rPr>
        <w:t>а</w:t>
      </w:r>
      <w:r w:rsidR="001661FE" w:rsidRPr="0019355C">
        <w:rPr>
          <w:rFonts w:ascii="Times New Roman" w:hAnsi="Times New Roman" w:cs="Times New Roman"/>
          <w:sz w:val="28"/>
          <w:szCs w:val="28"/>
        </w:rPr>
        <w:t xml:space="preserve"> </w:t>
      </w:r>
      <w:r w:rsidR="001661FE">
        <w:rPr>
          <w:rFonts w:ascii="Times New Roman" w:hAnsi="Times New Roman" w:cs="Times New Roman"/>
          <w:sz w:val="28"/>
          <w:szCs w:val="28"/>
        </w:rPr>
        <w:t xml:space="preserve">приближения функции с использованием метода интерполяции кубическими сплайнами можно отнести необходимость определения для каждого участка интерполяции своего собственного интерполяционного многочлена, что означает, что мы теряем универсальность приближения одной и той же функцией для всего отрезка </w:t>
      </w:r>
      <w:r w:rsidR="001661FE" w:rsidRPr="000C5DBA">
        <w:rPr>
          <w:rFonts w:ascii="Times New Roman" w:hAnsi="Times New Roman" w:cs="Times New Roman"/>
          <w:sz w:val="28"/>
          <w:szCs w:val="28"/>
        </w:rPr>
        <w:t>[</w:t>
      </w:r>
      <w:r w:rsidR="001661FE">
        <w:rPr>
          <w:rFonts w:ascii="Times New Roman" w:hAnsi="Times New Roman" w:cs="Times New Roman"/>
          <w:sz w:val="28"/>
          <w:szCs w:val="28"/>
          <w:lang w:val="en-GB"/>
        </w:rPr>
        <w:t>a</w:t>
      </w:r>
      <w:r w:rsidR="001661FE" w:rsidRPr="000C5DBA">
        <w:rPr>
          <w:rFonts w:ascii="Times New Roman" w:hAnsi="Times New Roman" w:cs="Times New Roman"/>
          <w:sz w:val="28"/>
          <w:szCs w:val="28"/>
        </w:rPr>
        <w:t xml:space="preserve">, </w:t>
      </w:r>
      <w:r w:rsidR="001661FE">
        <w:rPr>
          <w:rFonts w:ascii="Times New Roman" w:hAnsi="Times New Roman" w:cs="Times New Roman"/>
          <w:sz w:val="28"/>
          <w:szCs w:val="28"/>
          <w:lang w:val="en-GB"/>
        </w:rPr>
        <w:t>b</w:t>
      </w:r>
      <w:r w:rsidR="001661FE">
        <w:rPr>
          <w:rFonts w:ascii="Times New Roman" w:hAnsi="Times New Roman" w:cs="Times New Roman"/>
          <w:sz w:val="28"/>
          <w:szCs w:val="28"/>
        </w:rPr>
        <w:t>].</w:t>
      </w:r>
    </w:p>
    <w:p w:rsidR="001661FE" w:rsidRDefault="001661FE" w:rsidP="001661FE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660F52" w:rsidRPr="007B1F4A" w:rsidRDefault="001661FE" w:rsidP="00660F52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 Для рассматриваемой в работе функции достаточный уровень приближения достигается при количестве отрезков разбиения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 w:rsidRPr="001661FE">
        <w:rPr>
          <w:rFonts w:ascii="Times New Roman" w:hAnsi="Times New Roman" w:cs="Times New Roman"/>
          <w:sz w:val="28"/>
          <w:szCs w:val="28"/>
        </w:rPr>
        <w:t xml:space="preserve"> = 7. </w:t>
      </w:r>
      <w:r>
        <w:rPr>
          <w:rFonts w:ascii="Times New Roman" w:hAnsi="Times New Roman" w:cs="Times New Roman"/>
          <w:sz w:val="28"/>
          <w:szCs w:val="28"/>
        </w:rPr>
        <w:t xml:space="preserve">Дальнейшее увеличение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ает несущественный прирост точности.</w:t>
      </w:r>
    </w:p>
    <w:p w:rsidR="0019355C" w:rsidRPr="00660F52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2B7951" w:rsidRDefault="002B7951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C413D5" w:rsidRDefault="00C413D5" w:rsidP="00C413D5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413D5">
        <w:rPr>
          <w:rFonts w:ascii="Times New Roman" w:hAnsi="Times New Roman" w:cs="Times New Roman"/>
          <w:b/>
          <w:sz w:val="28"/>
          <w:szCs w:val="28"/>
        </w:rPr>
        <w:lastRenderedPageBreak/>
        <w:t>Список литературы</w:t>
      </w:r>
    </w:p>
    <w:p w:rsidR="00C413D5" w:rsidRDefault="00C413D5" w:rsidP="00C413D5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413D5" w:rsidRPr="00C413D5" w:rsidRDefault="007B1F4A" w:rsidP="00C413D5">
      <w:pPr>
        <w:pStyle w:val="a4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C413D5">
        <w:rPr>
          <w:rFonts w:ascii="Times New Roman" w:hAnsi="Times New Roman" w:cs="Times New Roman"/>
          <w:i/>
          <w:sz w:val="28"/>
          <w:szCs w:val="28"/>
        </w:rPr>
        <w:t>Гудович</w:t>
      </w:r>
      <w:proofErr w:type="spellEnd"/>
      <w:r w:rsidRPr="00C413D5">
        <w:rPr>
          <w:rFonts w:ascii="Times New Roman" w:hAnsi="Times New Roman" w:cs="Times New Roman"/>
          <w:i/>
          <w:sz w:val="28"/>
          <w:szCs w:val="28"/>
        </w:rPr>
        <w:t xml:space="preserve"> Н.Н.</w:t>
      </w:r>
      <w:r w:rsidR="00C413D5" w:rsidRPr="00C413D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Элементы численных методов</w:t>
      </w:r>
      <w:r w:rsidR="00C413D5" w:rsidRPr="00C413D5">
        <w:rPr>
          <w:rFonts w:ascii="Times New Roman" w:hAnsi="Times New Roman" w:cs="Times New Roman"/>
          <w:sz w:val="28"/>
          <w:szCs w:val="28"/>
        </w:rPr>
        <w:t>: учебно</w:t>
      </w:r>
      <w:r>
        <w:rPr>
          <w:rFonts w:ascii="Times New Roman" w:hAnsi="Times New Roman" w:cs="Times New Roman"/>
          <w:sz w:val="28"/>
          <w:szCs w:val="28"/>
        </w:rPr>
        <w:t xml:space="preserve">е пособие. </w:t>
      </w:r>
      <w:proofErr w:type="spellStart"/>
      <w:r>
        <w:rPr>
          <w:rFonts w:ascii="Times New Roman" w:hAnsi="Times New Roman" w:cs="Times New Roman"/>
          <w:sz w:val="28"/>
          <w:szCs w:val="28"/>
        </w:rPr>
        <w:t>Вып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661FE">
        <w:rPr>
          <w:rFonts w:ascii="Times New Roman" w:hAnsi="Times New Roman" w:cs="Times New Roman"/>
          <w:sz w:val="28"/>
          <w:szCs w:val="28"/>
        </w:rPr>
        <w:t>4</w:t>
      </w:r>
      <w:r w:rsidR="00D428B0">
        <w:rPr>
          <w:rFonts w:ascii="Times New Roman" w:hAnsi="Times New Roman" w:cs="Times New Roman"/>
          <w:sz w:val="28"/>
          <w:szCs w:val="28"/>
        </w:rPr>
        <w:t>.</w:t>
      </w:r>
      <w:r w:rsidR="00C413D5" w:rsidRPr="00C413D5">
        <w:rPr>
          <w:rFonts w:ascii="Times New Roman" w:hAnsi="Times New Roman" w:cs="Times New Roman"/>
          <w:sz w:val="28"/>
          <w:szCs w:val="28"/>
        </w:rPr>
        <w:t xml:space="preserve"> </w:t>
      </w:r>
      <w:r w:rsidR="001661FE">
        <w:rPr>
          <w:rFonts w:ascii="Times New Roman" w:hAnsi="Times New Roman" w:cs="Times New Roman"/>
          <w:sz w:val="28"/>
          <w:szCs w:val="28"/>
        </w:rPr>
        <w:t>Кубические сплайны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C413D5" w:rsidRPr="00C413D5">
        <w:rPr>
          <w:rFonts w:ascii="Times New Roman" w:hAnsi="Times New Roman" w:cs="Times New Roman"/>
          <w:sz w:val="28"/>
          <w:szCs w:val="28"/>
        </w:rPr>
        <w:t>Воронеж: Издательско-полиграфический центр Воронежского го</w:t>
      </w:r>
      <w:r>
        <w:rPr>
          <w:rFonts w:ascii="Times New Roman" w:hAnsi="Times New Roman" w:cs="Times New Roman"/>
          <w:sz w:val="28"/>
          <w:szCs w:val="28"/>
        </w:rPr>
        <w:t>с</w:t>
      </w:r>
      <w:r w:rsidR="001661FE">
        <w:rPr>
          <w:rFonts w:ascii="Times New Roman" w:hAnsi="Times New Roman" w:cs="Times New Roman"/>
          <w:sz w:val="28"/>
          <w:szCs w:val="28"/>
        </w:rPr>
        <w:t>ударственного университета, 2017</w:t>
      </w:r>
      <w:r w:rsidR="00E47415">
        <w:rPr>
          <w:rFonts w:ascii="Times New Roman" w:hAnsi="Times New Roman" w:cs="Times New Roman"/>
          <w:sz w:val="28"/>
          <w:szCs w:val="28"/>
        </w:rPr>
        <w:t xml:space="preserve"> г. – 36</w:t>
      </w:r>
      <w:r w:rsidR="00C413D5" w:rsidRPr="00C413D5">
        <w:rPr>
          <w:rFonts w:ascii="Times New Roman" w:hAnsi="Times New Roman" w:cs="Times New Roman"/>
          <w:sz w:val="28"/>
          <w:szCs w:val="28"/>
        </w:rPr>
        <w:t xml:space="preserve"> с.</w:t>
      </w:r>
    </w:p>
    <w:p w:rsidR="00C413D5" w:rsidRPr="00C413D5" w:rsidRDefault="00C413D5" w:rsidP="00C413D5">
      <w:pPr>
        <w:pStyle w:val="a4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C413D5">
        <w:rPr>
          <w:rFonts w:ascii="Times New Roman" w:hAnsi="Times New Roman" w:cs="Times New Roman"/>
          <w:i/>
          <w:sz w:val="28"/>
          <w:szCs w:val="28"/>
        </w:rPr>
        <w:t>Кетков</w:t>
      </w:r>
      <w:proofErr w:type="spellEnd"/>
      <w:r w:rsidRPr="00C413D5">
        <w:rPr>
          <w:rFonts w:ascii="Times New Roman" w:hAnsi="Times New Roman" w:cs="Times New Roman"/>
          <w:i/>
          <w:sz w:val="28"/>
          <w:szCs w:val="28"/>
        </w:rPr>
        <w:t>, Ю.Л. и др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 w:rsidRPr="00C413D5">
        <w:rPr>
          <w:rFonts w:ascii="Times New Roman" w:hAnsi="Times New Roman" w:cs="Times New Roman"/>
          <w:sz w:val="28"/>
          <w:szCs w:val="28"/>
        </w:rPr>
        <w:t xml:space="preserve"> 7: </w:t>
      </w:r>
      <w:r>
        <w:rPr>
          <w:rFonts w:ascii="Times New Roman" w:hAnsi="Times New Roman" w:cs="Times New Roman"/>
          <w:sz w:val="28"/>
          <w:szCs w:val="28"/>
        </w:rPr>
        <w:t xml:space="preserve">программирование, численные методы / Ю.Л. </w:t>
      </w:r>
      <w:proofErr w:type="spellStart"/>
      <w:r>
        <w:rPr>
          <w:rFonts w:ascii="Times New Roman" w:hAnsi="Times New Roman" w:cs="Times New Roman"/>
          <w:sz w:val="28"/>
          <w:szCs w:val="28"/>
        </w:rPr>
        <w:t>Кетк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А.Ю. </w:t>
      </w:r>
      <w:proofErr w:type="spellStart"/>
      <w:r>
        <w:rPr>
          <w:rFonts w:ascii="Times New Roman" w:hAnsi="Times New Roman" w:cs="Times New Roman"/>
          <w:sz w:val="28"/>
          <w:szCs w:val="28"/>
        </w:rPr>
        <w:t>Кетк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М.М. Шульц, - </w:t>
      </w:r>
      <w:proofErr w:type="spellStart"/>
      <w:r>
        <w:rPr>
          <w:rFonts w:ascii="Times New Roman" w:hAnsi="Times New Roman" w:cs="Times New Roman"/>
          <w:sz w:val="28"/>
          <w:szCs w:val="28"/>
        </w:rPr>
        <w:t>СпБ</w:t>
      </w:r>
      <w:proofErr w:type="spellEnd"/>
      <w:r>
        <w:rPr>
          <w:rFonts w:ascii="Times New Roman" w:hAnsi="Times New Roman" w:cs="Times New Roman"/>
          <w:sz w:val="28"/>
          <w:szCs w:val="28"/>
        </w:rPr>
        <w:t>.: БХВ-Петербург, 2005 г. – 752 с.</w:t>
      </w:r>
    </w:p>
    <w:p w:rsidR="00E37C00" w:rsidRDefault="00E37C0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1F1816" w:rsidRDefault="001F1816" w:rsidP="001F1816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риложение (листинг)</w:t>
      </w:r>
    </w:p>
    <w:p w:rsidR="00440C8E" w:rsidRDefault="00440C8E" w:rsidP="00440C8E">
      <w:pPr>
        <w:spacing w:after="0" w:line="240" w:lineRule="auto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Tr="00440C8E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216234" w:rsidRDefault="00216234" w:rsidP="00440C8E">
            <w:pPr>
              <w:pStyle w:val="af6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proofErr w:type="spellStart"/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proofErr w:type="spellEnd"/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1F1816" w:rsidRPr="00216234">
              <w:rPr>
                <w:rFonts w:ascii="Times New Roman" w:hAnsi="Times New Roman" w:cs="Times New Roman"/>
                <w:b/>
                <w:sz w:val="28"/>
                <w:szCs w:val="28"/>
              </w:rPr>
              <w:t>f.m</w:t>
            </w:r>
            <w:proofErr w:type="spellEnd"/>
          </w:p>
        </w:tc>
      </w:tr>
    </w:tbl>
    <w:p w:rsidR="00440C8E" w:rsidRDefault="00440C8E" w:rsidP="00440C8E">
      <w:pPr>
        <w:pStyle w:val="af6"/>
        <w:spacing w:line="240" w:lineRule="auto"/>
        <w:rPr>
          <w:rFonts w:ascii="Oxygen Mono" w:hAnsi="Oxygen Mono"/>
          <w:color w:val="D73A49"/>
          <w:sz w:val="18"/>
          <w:lang w:val="en-US"/>
        </w:rPr>
      </w:pPr>
    </w:p>
    <w:p w:rsidR="00744613" w:rsidRPr="00614209" w:rsidRDefault="00744613" w:rsidP="00744613">
      <w:pPr>
        <w:pStyle w:val="af6"/>
        <w:spacing w:line="240" w:lineRule="auto"/>
        <w:rPr>
          <w:rFonts w:ascii="Oxygen Mono" w:hAnsi="Oxygen Mono"/>
          <w:color w:val="24292E"/>
          <w:sz w:val="18"/>
          <w:lang w:val="en-GB"/>
        </w:rPr>
      </w:pPr>
      <w:r w:rsidRPr="00614209">
        <w:rPr>
          <w:rFonts w:ascii="Oxygen Mono" w:hAnsi="Oxygen Mono"/>
          <w:color w:val="D73A49"/>
          <w:sz w:val="18"/>
          <w:lang w:val="en-GB"/>
        </w:rPr>
        <w:t>function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614209">
        <w:rPr>
          <w:rFonts w:ascii="Oxygen Mono" w:hAnsi="Oxygen Mono"/>
          <w:color w:val="E36209"/>
          <w:sz w:val="18"/>
          <w:lang w:val="en-GB"/>
        </w:rPr>
        <w:t>Y</w:t>
      </w:r>
      <w:r w:rsidRPr="00614209">
        <w:rPr>
          <w:rFonts w:ascii="Oxygen Mono" w:hAnsi="Oxygen Mono"/>
          <w:color w:val="24292E"/>
          <w:sz w:val="18"/>
          <w:lang w:val="en-GB"/>
        </w:rPr>
        <w:t>=</w:t>
      </w:r>
      <w:r w:rsidRPr="00614209">
        <w:rPr>
          <w:rFonts w:ascii="Oxygen Mono" w:hAnsi="Oxygen Mono"/>
          <w:color w:val="6F42C1"/>
          <w:sz w:val="18"/>
          <w:lang w:val="en-GB"/>
        </w:rPr>
        <w:t>f</w:t>
      </w:r>
      <w:r w:rsidRPr="00614209">
        <w:rPr>
          <w:rFonts w:ascii="Oxygen Mono" w:hAnsi="Oxygen Mono"/>
          <w:color w:val="24292E"/>
          <w:sz w:val="18"/>
          <w:lang w:val="en-GB"/>
        </w:rPr>
        <w:t>(</w:t>
      </w:r>
      <w:r w:rsidRPr="00614209">
        <w:rPr>
          <w:rFonts w:ascii="Oxygen Mono" w:hAnsi="Oxygen Mono"/>
          <w:color w:val="E36209"/>
          <w:sz w:val="18"/>
          <w:lang w:val="en-GB"/>
        </w:rPr>
        <w:t>X</w:t>
      </w:r>
      <w:r w:rsidRPr="00614209">
        <w:rPr>
          <w:rFonts w:ascii="Oxygen Mono" w:hAnsi="Oxygen Mono"/>
          <w:color w:val="24292E"/>
          <w:sz w:val="18"/>
          <w:lang w:val="en-GB"/>
        </w:rPr>
        <w:t>)</w:t>
      </w:r>
    </w:p>
    <w:p w:rsidR="00744613" w:rsidRPr="00614209" w:rsidRDefault="00744613" w:rsidP="00744613">
      <w:pPr>
        <w:pStyle w:val="af6"/>
        <w:spacing w:line="240" w:lineRule="auto"/>
        <w:rPr>
          <w:rFonts w:ascii="Oxygen Mono" w:hAnsi="Oxygen Mono"/>
          <w:color w:val="24292E"/>
          <w:sz w:val="18"/>
          <w:lang w:val="en-GB"/>
        </w:rPr>
      </w:pPr>
      <w:r w:rsidRPr="00614209">
        <w:rPr>
          <w:rFonts w:ascii="Oxygen Mono" w:hAnsi="Oxygen Mono"/>
          <w:color w:val="24292E"/>
          <w:sz w:val="18"/>
          <w:lang w:val="en-GB"/>
        </w:rPr>
        <w:t>Y = (</w:t>
      </w:r>
      <w:r w:rsidRPr="00614209">
        <w:rPr>
          <w:rFonts w:ascii="Oxygen Mono" w:hAnsi="Oxygen Mono"/>
          <w:color w:val="005CC5"/>
          <w:sz w:val="18"/>
          <w:lang w:val="en-GB"/>
        </w:rPr>
        <w:t>1</w:t>
      </w:r>
      <w:r w:rsidRPr="00614209">
        <w:rPr>
          <w:rFonts w:ascii="Oxygen Mono" w:hAnsi="Oxygen Mono"/>
          <w:color w:val="24292E"/>
          <w:sz w:val="18"/>
          <w:lang w:val="en-GB"/>
        </w:rPr>
        <w:t>-X</w:t>
      </w:r>
      <w:proofErr w:type="gramStart"/>
      <w:r w:rsidRPr="00614209">
        <w:rPr>
          <w:rFonts w:ascii="Oxygen Mono" w:hAnsi="Oxygen Mono"/>
          <w:color w:val="24292E"/>
          <w:sz w:val="18"/>
          <w:lang w:val="en-GB"/>
        </w:rPr>
        <w:t>)./</w:t>
      </w:r>
      <w:proofErr w:type="gramEnd"/>
      <w:r w:rsidRPr="00614209">
        <w:rPr>
          <w:rFonts w:ascii="Oxygen Mono" w:hAnsi="Oxygen Mono"/>
          <w:color w:val="24292E"/>
          <w:sz w:val="18"/>
          <w:lang w:val="en-GB"/>
        </w:rPr>
        <w:t>(</w:t>
      </w:r>
      <w:r w:rsidRPr="00614209">
        <w:rPr>
          <w:rFonts w:ascii="Oxygen Mono" w:hAnsi="Oxygen Mono"/>
          <w:color w:val="005CC5"/>
          <w:sz w:val="18"/>
          <w:lang w:val="en-GB"/>
        </w:rPr>
        <w:t>1</w:t>
      </w:r>
      <w:bookmarkStart w:id="1" w:name="L433"/>
      <w:bookmarkStart w:id="2" w:name="L443"/>
      <w:bookmarkEnd w:id="1"/>
      <w:bookmarkEnd w:id="2"/>
      <w:r w:rsidRPr="00614209">
        <w:rPr>
          <w:rFonts w:ascii="Oxygen Mono" w:hAnsi="Oxygen Mono"/>
          <w:color w:val="24292E"/>
          <w:sz w:val="18"/>
          <w:lang w:val="en-GB"/>
        </w:rPr>
        <w:t>+X.^2);</w:t>
      </w:r>
    </w:p>
    <w:p w:rsidR="00744613" w:rsidRPr="00614209" w:rsidRDefault="00744613" w:rsidP="00744613">
      <w:pPr>
        <w:pStyle w:val="af6"/>
        <w:spacing w:line="240" w:lineRule="auto"/>
        <w:rPr>
          <w:rFonts w:ascii="Oxygen Mono" w:hAnsi="Oxygen Mono"/>
          <w:color w:val="D73A49"/>
          <w:sz w:val="18"/>
          <w:lang w:val="en-GB"/>
        </w:rPr>
      </w:pPr>
      <w:r w:rsidRPr="00614209">
        <w:rPr>
          <w:rFonts w:ascii="Oxygen Mono" w:hAnsi="Oxygen Mono"/>
          <w:color w:val="D73A49"/>
          <w:sz w:val="18"/>
          <w:lang w:val="en-GB"/>
        </w:rPr>
        <w:t>end</w:t>
      </w:r>
    </w:p>
    <w:p w:rsidR="001F1816" w:rsidRDefault="001F1816" w:rsidP="00440C8E">
      <w:pPr>
        <w:spacing w:after="0" w:line="240" w:lineRule="auto"/>
        <w:ind w:left="-567"/>
        <w:jc w:val="both"/>
        <w:rPr>
          <w:lang w:val="en-US"/>
        </w:rPr>
      </w:pPr>
    </w:p>
    <w:p w:rsidR="004B7E5D" w:rsidRPr="00BD7058" w:rsidRDefault="004B7E5D" w:rsidP="00440C8E">
      <w:pPr>
        <w:spacing w:after="0" w:line="240" w:lineRule="auto"/>
        <w:ind w:left="-567"/>
        <w:jc w:val="both"/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RPr="004B7E5D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4B7E5D" w:rsidRDefault="00216234" w:rsidP="00744613">
            <w:pPr>
              <w:pStyle w:val="af6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>Модуль</w:t>
            </w:r>
            <w:r w:rsidRPr="004B7E5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proofErr w:type="spellEnd"/>
            <w:r w:rsidRPr="004B7E5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BD7058" w:rsidRPr="00BD7058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US"/>
              </w:rPr>
              <w:t>coef</w:t>
            </w:r>
            <w:r w:rsidR="00744613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US"/>
              </w:rPr>
              <w:t>Spline</w:t>
            </w:r>
            <w:r w:rsidR="00BD7058" w:rsidRPr="00BD7058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US"/>
              </w:rPr>
              <w:t>.m</w:t>
            </w:r>
            <w:proofErr w:type="spellEnd"/>
          </w:p>
        </w:tc>
      </w:tr>
    </w:tbl>
    <w:p w:rsidR="001F1816" w:rsidRPr="00440C8E" w:rsidRDefault="001F1816" w:rsidP="00440C8E">
      <w:pPr>
        <w:spacing w:after="0" w:line="240" w:lineRule="auto"/>
        <w:ind w:left="-567"/>
        <w:jc w:val="both"/>
        <w:rPr>
          <w:lang w:val="en-US"/>
        </w:rPr>
      </w:pP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r w:rsidRPr="00614209">
        <w:rPr>
          <w:rFonts w:ascii="Oxygen Mono" w:hAnsi="Oxygen Mono"/>
          <w:color w:val="D73A49"/>
          <w:sz w:val="18"/>
          <w:lang w:val="en-GB"/>
        </w:rPr>
        <w:t>function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614209">
        <w:rPr>
          <w:rFonts w:ascii="Oxygen Mono" w:hAnsi="Oxygen Mono"/>
          <w:color w:val="E36209"/>
          <w:sz w:val="18"/>
          <w:lang w:val="en-GB"/>
        </w:rPr>
        <w:t>C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spellStart"/>
      <w:proofErr w:type="gramStart"/>
      <w:r w:rsidRPr="00614209">
        <w:rPr>
          <w:rFonts w:ascii="Oxygen Mono" w:hAnsi="Oxygen Mono"/>
          <w:color w:val="6F42C1"/>
          <w:sz w:val="18"/>
          <w:lang w:val="en-GB"/>
        </w:rPr>
        <w:t>coefSpline</w:t>
      </w:r>
      <w:proofErr w:type="spellEnd"/>
      <w:r w:rsidRPr="00614209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614209">
        <w:rPr>
          <w:rFonts w:ascii="Oxygen Mono" w:hAnsi="Oxygen Mono"/>
          <w:color w:val="E36209"/>
          <w:sz w:val="18"/>
          <w:lang w:val="en-GB"/>
        </w:rPr>
        <w:t>a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614209">
        <w:rPr>
          <w:rFonts w:ascii="Oxygen Mono" w:hAnsi="Oxygen Mono"/>
          <w:color w:val="E36209"/>
          <w:sz w:val="18"/>
          <w:lang w:val="en-GB"/>
        </w:rPr>
        <w:t>b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614209">
        <w:rPr>
          <w:rFonts w:ascii="Oxygen Mono" w:hAnsi="Oxygen Mono"/>
          <w:color w:val="E36209"/>
          <w:sz w:val="18"/>
          <w:lang w:val="en-GB"/>
        </w:rPr>
        <w:t>N</w:t>
      </w:r>
      <w:r w:rsidRPr="00614209">
        <w:rPr>
          <w:rFonts w:ascii="Oxygen Mono" w:hAnsi="Oxygen Mono"/>
          <w:color w:val="24292E"/>
          <w:sz w:val="18"/>
          <w:lang w:val="en-GB"/>
        </w:rPr>
        <w:t>)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3" w:name="L318"/>
      <w:bookmarkEnd w:id="3"/>
      <w:r w:rsidRPr="00614209">
        <w:rPr>
          <w:rFonts w:ascii="Oxygen Mono" w:hAnsi="Oxygen Mono"/>
          <w:color w:val="6A737D"/>
          <w:sz w:val="18"/>
        </w:rPr>
        <w:t xml:space="preserve">% </w:t>
      </w:r>
      <w:r w:rsidRPr="00614209">
        <w:rPr>
          <w:rFonts w:ascii="Oxygen Mono" w:hAnsi="Oxygen Mono" w:cs="Cambria"/>
          <w:color w:val="6A737D"/>
          <w:sz w:val="18"/>
        </w:rPr>
        <w:t>Функция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для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определения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формы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сплайна</w:t>
      </w:r>
      <w:r w:rsidRPr="00614209">
        <w:rPr>
          <w:rFonts w:ascii="Oxygen Mono" w:hAnsi="Oxygen Mono"/>
          <w:color w:val="6A737D"/>
          <w:sz w:val="18"/>
        </w:rPr>
        <w:t xml:space="preserve"> (</w:t>
      </w:r>
      <w:r w:rsidRPr="00614209">
        <w:rPr>
          <w:rFonts w:ascii="Oxygen Mono" w:hAnsi="Oxygen Mono" w:cs="Cambria"/>
          <w:color w:val="6A737D"/>
          <w:sz w:val="18"/>
        </w:rPr>
        <w:t>массив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коэффициентов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каждого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4" w:name="L416"/>
      <w:bookmarkEnd w:id="4"/>
      <w:r w:rsidRPr="00614209">
        <w:rPr>
          <w:rFonts w:ascii="Oxygen Mono" w:hAnsi="Oxygen Mono"/>
          <w:color w:val="6A737D"/>
          <w:sz w:val="18"/>
        </w:rPr>
        <w:t xml:space="preserve">% </w:t>
      </w:r>
      <w:r w:rsidRPr="00614209">
        <w:rPr>
          <w:rFonts w:ascii="Oxygen Mono" w:hAnsi="Oxygen Mono" w:cs="Cambria"/>
          <w:color w:val="6A737D"/>
          <w:sz w:val="18"/>
        </w:rPr>
        <w:t>сплайна</w:t>
      </w:r>
      <w:r w:rsidRPr="00614209">
        <w:rPr>
          <w:rFonts w:ascii="Oxygen Mono" w:hAnsi="Oxygen Mono"/>
          <w:color w:val="6A737D"/>
          <w:sz w:val="18"/>
        </w:rPr>
        <w:t>)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r w:rsidRPr="00614209">
        <w:rPr>
          <w:rFonts w:ascii="Oxygen Mono" w:hAnsi="Oxygen Mono"/>
          <w:color w:val="6A737D"/>
          <w:sz w:val="18"/>
        </w:rPr>
        <w:t xml:space="preserve">% </w:t>
      </w:r>
      <w:r w:rsidRPr="00614209">
        <w:rPr>
          <w:rFonts w:ascii="Oxygen Mono" w:hAnsi="Oxygen Mono" w:cs="Cambria"/>
          <w:color w:val="6A737D"/>
          <w:sz w:val="18"/>
        </w:rPr>
        <w:t>Входные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параметры</w:t>
      </w:r>
      <w:r w:rsidRPr="00614209">
        <w:rPr>
          <w:rFonts w:ascii="Oxygen Mono" w:hAnsi="Oxygen Mono"/>
          <w:color w:val="6A737D"/>
          <w:sz w:val="18"/>
        </w:rPr>
        <w:t>: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5" w:name="L79"/>
      <w:bookmarkEnd w:id="5"/>
      <w:r w:rsidRPr="00614209">
        <w:rPr>
          <w:rFonts w:ascii="Oxygen Mono" w:hAnsi="Oxygen Mono"/>
          <w:color w:val="6A737D"/>
          <w:sz w:val="18"/>
        </w:rPr>
        <w:t xml:space="preserve">% a - </w:t>
      </w:r>
      <w:r w:rsidRPr="00614209">
        <w:rPr>
          <w:rFonts w:ascii="Oxygen Mono" w:hAnsi="Oxygen Mono" w:cs="Cambria"/>
          <w:color w:val="6A737D"/>
          <w:sz w:val="18"/>
        </w:rPr>
        <w:t>левый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конец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отрезка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интерполяции</w:t>
      </w:r>
      <w:r w:rsidRPr="00614209">
        <w:rPr>
          <w:rFonts w:ascii="Oxygen Mono" w:hAnsi="Oxygen Mono"/>
          <w:color w:val="6A737D"/>
          <w:sz w:val="18"/>
        </w:rPr>
        <w:t>,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r w:rsidRPr="00614209">
        <w:rPr>
          <w:rFonts w:ascii="Oxygen Mono" w:hAnsi="Oxygen Mono"/>
          <w:color w:val="6A737D"/>
          <w:sz w:val="18"/>
        </w:rPr>
        <w:t xml:space="preserve">% b - </w:t>
      </w:r>
      <w:r w:rsidRPr="00614209">
        <w:rPr>
          <w:rFonts w:ascii="Oxygen Mono" w:hAnsi="Oxygen Mono" w:cs="Cambria"/>
          <w:color w:val="6A737D"/>
          <w:sz w:val="18"/>
        </w:rPr>
        <w:t>правый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конец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отрезка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интерполяции</w:t>
      </w:r>
      <w:r w:rsidRPr="00614209">
        <w:rPr>
          <w:rFonts w:ascii="Oxygen Mono" w:hAnsi="Oxygen Mono"/>
          <w:color w:val="6A737D"/>
          <w:sz w:val="18"/>
        </w:rPr>
        <w:t>,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6" w:name="L99"/>
      <w:bookmarkEnd w:id="6"/>
      <w:r w:rsidRPr="00614209">
        <w:rPr>
          <w:rFonts w:ascii="Oxygen Mono" w:hAnsi="Oxygen Mono"/>
          <w:color w:val="6A737D"/>
          <w:sz w:val="18"/>
        </w:rPr>
        <w:t xml:space="preserve">% N - </w:t>
      </w:r>
      <w:r w:rsidRPr="00614209">
        <w:rPr>
          <w:rFonts w:ascii="Oxygen Mono" w:hAnsi="Oxygen Mono" w:cs="Cambria"/>
          <w:color w:val="6A737D"/>
          <w:sz w:val="18"/>
        </w:rPr>
        <w:t>количество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отрезков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разбиения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отрезка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r w:rsidRPr="00614209">
        <w:rPr>
          <w:rFonts w:ascii="Oxygen Mono" w:hAnsi="Oxygen Mono"/>
          <w:color w:val="6A737D"/>
          <w:sz w:val="18"/>
        </w:rPr>
        <w:t xml:space="preserve">% 1 </w:t>
      </w:r>
      <w:r w:rsidRPr="00614209">
        <w:rPr>
          <w:rFonts w:ascii="Oxygen Mono" w:hAnsi="Oxygen Mono" w:cs="Cambria"/>
          <w:color w:val="6A737D"/>
          <w:sz w:val="18"/>
        </w:rPr>
        <w:t>определяем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узловые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точки</w:t>
      </w:r>
      <w:r w:rsidRPr="00614209">
        <w:rPr>
          <w:rFonts w:ascii="Oxygen Mono" w:hAnsi="Oxygen Mono"/>
          <w:color w:val="6A737D"/>
          <w:sz w:val="18"/>
        </w:rPr>
        <w:t>: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r w:rsidRPr="00614209">
        <w:rPr>
          <w:rFonts w:ascii="Oxygen Mono" w:hAnsi="Oxygen Mono"/>
          <w:color w:val="24292E"/>
          <w:sz w:val="18"/>
          <w:lang w:val="en-GB"/>
        </w:rPr>
        <w:t xml:space="preserve">X = </w:t>
      </w:r>
      <w:proofErr w:type="spellStart"/>
      <w:proofErr w:type="gramStart"/>
      <w:r w:rsidRPr="00614209">
        <w:rPr>
          <w:rFonts w:ascii="Oxygen Mono" w:hAnsi="Oxygen Mono"/>
          <w:color w:val="D73A49"/>
          <w:sz w:val="18"/>
          <w:lang w:val="en-GB"/>
        </w:rPr>
        <w:t>linspace</w:t>
      </w:r>
      <w:proofErr w:type="spellEnd"/>
      <w:r w:rsidRPr="00614209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614209">
        <w:rPr>
          <w:rFonts w:ascii="Oxygen Mono" w:hAnsi="Oxygen Mono"/>
          <w:color w:val="24292E"/>
          <w:sz w:val="18"/>
          <w:lang w:val="en-GB"/>
        </w:rPr>
        <w:t>a, b, N+</w:t>
      </w:r>
      <w:r w:rsidRPr="00614209">
        <w:rPr>
          <w:rFonts w:ascii="Oxygen Mono" w:hAnsi="Oxygen Mono"/>
          <w:color w:val="005CC5"/>
          <w:sz w:val="18"/>
          <w:lang w:val="en-GB"/>
        </w:rPr>
        <w:t>1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); </w:t>
      </w:r>
      <w:bookmarkStart w:id="7" w:name="L139"/>
      <w:bookmarkEnd w:id="7"/>
      <w:r w:rsidRPr="00614209">
        <w:rPr>
          <w:rFonts w:ascii="Oxygen Mono" w:hAnsi="Oxygen Mono"/>
          <w:color w:val="6A737D"/>
          <w:sz w:val="18"/>
          <w:lang w:val="en-GB"/>
        </w:rPr>
        <w:t xml:space="preserve">% N+1 </w:t>
      </w:r>
      <w:r w:rsidRPr="00614209">
        <w:rPr>
          <w:rFonts w:ascii="Oxygen Mono" w:hAnsi="Oxygen Mono" w:cs="Cambria"/>
          <w:color w:val="6A737D"/>
          <w:sz w:val="18"/>
        </w:rPr>
        <w:t>узловых</w:t>
      </w:r>
      <w:r w:rsidRPr="00614209">
        <w:rPr>
          <w:rFonts w:ascii="Oxygen Mono" w:hAnsi="Oxygen Mono"/>
          <w:color w:val="6A737D"/>
          <w:sz w:val="18"/>
          <w:lang w:val="en-GB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точек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bookmarkStart w:id="8" w:name="L149"/>
      <w:bookmarkEnd w:id="8"/>
      <w:r w:rsidRPr="00614209">
        <w:rPr>
          <w:rFonts w:ascii="Oxygen Mono" w:hAnsi="Oxygen Mono"/>
          <w:color w:val="24292E"/>
          <w:sz w:val="18"/>
        </w:rPr>
        <w:t>Y = f(X);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r w:rsidRPr="00614209">
        <w:rPr>
          <w:rFonts w:ascii="Oxygen Mono" w:hAnsi="Oxygen Mono"/>
          <w:color w:val="6A737D"/>
          <w:sz w:val="18"/>
        </w:rPr>
        <w:t xml:space="preserve">% 2 </w:t>
      </w:r>
      <w:r w:rsidRPr="00614209">
        <w:rPr>
          <w:rFonts w:ascii="Oxygen Mono" w:hAnsi="Oxygen Mono" w:cs="Cambria"/>
          <w:color w:val="6A737D"/>
          <w:sz w:val="18"/>
        </w:rPr>
        <w:t>Определяем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proofErr w:type="spellStart"/>
      <w:r w:rsidRPr="00614209">
        <w:rPr>
          <w:rFonts w:ascii="Oxygen Mono" w:hAnsi="Oxygen Mono"/>
          <w:color w:val="6A737D"/>
          <w:sz w:val="18"/>
        </w:rPr>
        <w:t>pp</w:t>
      </w:r>
      <w:proofErr w:type="spellEnd"/>
      <w:r w:rsidRPr="00614209">
        <w:rPr>
          <w:rFonts w:ascii="Oxygen Mono" w:hAnsi="Oxygen Mono"/>
          <w:color w:val="6A737D"/>
          <w:sz w:val="18"/>
        </w:rPr>
        <w:t>-</w:t>
      </w:r>
      <w:r w:rsidRPr="00614209">
        <w:rPr>
          <w:rFonts w:ascii="Oxygen Mono" w:hAnsi="Oxygen Mono" w:cs="Cambria"/>
          <w:color w:val="6A737D"/>
          <w:sz w:val="18"/>
        </w:rPr>
        <w:t>форму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сплайна</w:t>
      </w:r>
      <w:r w:rsidRPr="00614209">
        <w:rPr>
          <w:rFonts w:ascii="Oxygen Mono" w:hAnsi="Oxygen Mono"/>
          <w:color w:val="6A737D"/>
          <w:sz w:val="18"/>
        </w:rPr>
        <w:t xml:space="preserve"> (</w:t>
      </w:r>
      <w:r w:rsidRPr="00614209">
        <w:rPr>
          <w:rFonts w:ascii="Oxygen Mono" w:hAnsi="Oxygen Mono" w:cs="Cambria"/>
          <w:color w:val="6A737D"/>
          <w:sz w:val="18"/>
        </w:rPr>
        <w:t>используемую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в</w:t>
      </w:r>
      <w:r w:rsidRPr="00614209">
        <w:rPr>
          <w:rFonts w:ascii="Oxygen Mono" w:hAnsi="Oxygen Mono"/>
          <w:color w:val="6A737D"/>
          <w:sz w:val="18"/>
        </w:rPr>
        <w:t xml:space="preserve"> m-</w:t>
      </w:r>
      <w:r w:rsidRPr="00614209">
        <w:rPr>
          <w:rFonts w:ascii="Oxygen Mono" w:hAnsi="Oxygen Mono" w:cs="Cambria"/>
          <w:color w:val="6A737D"/>
          <w:sz w:val="18"/>
        </w:rPr>
        <w:t>файлах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proofErr w:type="spellStart"/>
      <w:r w:rsidRPr="00614209">
        <w:rPr>
          <w:rFonts w:ascii="Oxygen Mono" w:hAnsi="Oxygen Mono"/>
          <w:color w:val="6A737D"/>
          <w:sz w:val="18"/>
        </w:rPr>
        <w:t>ppval</w:t>
      </w:r>
      <w:proofErr w:type="spellEnd"/>
      <w:r w:rsidRPr="00614209">
        <w:rPr>
          <w:rFonts w:ascii="Oxygen Mono" w:hAnsi="Oxygen Mono"/>
          <w:color w:val="6A737D"/>
          <w:sz w:val="18"/>
        </w:rPr>
        <w:t xml:space="preserve">, </w:t>
      </w:r>
      <w:proofErr w:type="spellStart"/>
      <w:r w:rsidRPr="00614209">
        <w:rPr>
          <w:rFonts w:ascii="Oxygen Mono" w:hAnsi="Oxygen Mono"/>
          <w:color w:val="6A737D"/>
          <w:sz w:val="18"/>
        </w:rPr>
        <w:t>mkpp</w:t>
      </w:r>
      <w:proofErr w:type="spellEnd"/>
      <w:r w:rsidRPr="00614209">
        <w:rPr>
          <w:rFonts w:ascii="Oxygen Mono" w:hAnsi="Oxygen Mono"/>
          <w:color w:val="6A737D"/>
          <w:sz w:val="18"/>
        </w:rPr>
        <w:t xml:space="preserve">, </w:t>
      </w:r>
      <w:proofErr w:type="spellStart"/>
      <w:r w:rsidRPr="00614209">
        <w:rPr>
          <w:rFonts w:ascii="Oxygen Mono" w:hAnsi="Oxygen Mono"/>
          <w:color w:val="6A737D"/>
          <w:sz w:val="18"/>
        </w:rPr>
        <w:t>unmkpp</w:t>
      </w:r>
      <w:proofErr w:type="spellEnd"/>
      <w:r w:rsidRPr="00614209">
        <w:rPr>
          <w:rFonts w:ascii="Oxygen Mono" w:hAnsi="Oxygen Mono"/>
          <w:color w:val="6A737D"/>
          <w:sz w:val="18"/>
        </w:rPr>
        <w:t>)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proofErr w:type="spellStart"/>
      <w:r w:rsidRPr="00614209">
        <w:rPr>
          <w:rFonts w:ascii="Oxygen Mono" w:hAnsi="Oxygen Mono"/>
          <w:color w:val="24292E"/>
          <w:sz w:val="18"/>
        </w:rPr>
        <w:t>pp</w:t>
      </w:r>
      <w:proofErr w:type="spellEnd"/>
      <w:r w:rsidRPr="00614209">
        <w:rPr>
          <w:rFonts w:ascii="Oxygen Mono" w:hAnsi="Oxygen Mono"/>
          <w:color w:val="24292E"/>
          <w:sz w:val="18"/>
        </w:rPr>
        <w:t xml:space="preserve"> = </w:t>
      </w:r>
      <w:proofErr w:type="spellStart"/>
      <w:proofErr w:type="gramStart"/>
      <w:r w:rsidRPr="00614209">
        <w:rPr>
          <w:rFonts w:ascii="Oxygen Mono" w:hAnsi="Oxygen Mono"/>
          <w:color w:val="D73A49"/>
          <w:sz w:val="18"/>
        </w:rPr>
        <w:t>spline</w:t>
      </w:r>
      <w:proofErr w:type="spellEnd"/>
      <w:r w:rsidRPr="00614209">
        <w:rPr>
          <w:rFonts w:ascii="Oxygen Mono" w:hAnsi="Oxygen Mono"/>
          <w:color w:val="24292E"/>
          <w:sz w:val="18"/>
        </w:rPr>
        <w:t>(</w:t>
      </w:r>
      <w:proofErr w:type="gramEnd"/>
      <w:r w:rsidRPr="00614209">
        <w:rPr>
          <w:rFonts w:ascii="Oxygen Mono" w:hAnsi="Oxygen Mono"/>
          <w:color w:val="24292E"/>
          <w:sz w:val="18"/>
        </w:rPr>
        <w:t>X, Y);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r w:rsidRPr="00614209">
        <w:rPr>
          <w:rFonts w:ascii="Oxygen Mono" w:hAnsi="Oxygen Mono"/>
          <w:color w:val="6A737D"/>
          <w:sz w:val="18"/>
        </w:rPr>
        <w:t xml:space="preserve">% 3 </w:t>
      </w:r>
      <w:r w:rsidRPr="00614209">
        <w:rPr>
          <w:rFonts w:ascii="Oxygen Mono" w:hAnsi="Oxygen Mono" w:cs="Cambria"/>
          <w:color w:val="6A737D"/>
          <w:sz w:val="18"/>
        </w:rPr>
        <w:t>Находим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коэффициенты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и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сопутствующие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параметры</w:t>
      </w:r>
      <w:r w:rsidRPr="00614209">
        <w:rPr>
          <w:rFonts w:ascii="Oxygen Mono" w:hAnsi="Oxygen Mono"/>
          <w:color w:val="6A737D"/>
          <w:sz w:val="18"/>
        </w:rPr>
        <w:t>: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r w:rsidRPr="00614209">
        <w:rPr>
          <w:rFonts w:ascii="Oxygen Mono" w:hAnsi="Oxygen Mono"/>
          <w:color w:val="24292E"/>
          <w:sz w:val="18"/>
          <w:lang w:val="en-GB"/>
        </w:rPr>
        <w:t xml:space="preserve">[breaks, </w:t>
      </w:r>
      <w:proofErr w:type="spellStart"/>
      <w:r w:rsidRPr="00614209">
        <w:rPr>
          <w:rFonts w:ascii="Oxygen Mono" w:hAnsi="Oxygen Mono"/>
          <w:color w:val="005CC5"/>
          <w:sz w:val="18"/>
          <w:lang w:val="en-GB"/>
        </w:rPr>
        <w:t>coeffs</w:t>
      </w:r>
      <w:proofErr w:type="spellEnd"/>
      <w:r w:rsidRPr="00614209">
        <w:rPr>
          <w:rFonts w:ascii="Oxygen Mono" w:hAnsi="Oxygen Mono"/>
          <w:color w:val="24292E"/>
          <w:sz w:val="18"/>
          <w:lang w:val="en-GB"/>
        </w:rPr>
        <w:t xml:space="preserve">, l, k] = </w:t>
      </w:r>
      <w:proofErr w:type="spellStart"/>
      <w:r w:rsidRPr="00614209">
        <w:rPr>
          <w:rFonts w:ascii="Oxygen Mono" w:hAnsi="Oxygen Mono"/>
          <w:color w:val="D73A49"/>
          <w:sz w:val="18"/>
          <w:lang w:val="en-GB"/>
        </w:rPr>
        <w:t>unmkpp</w:t>
      </w:r>
      <w:proofErr w:type="spellEnd"/>
      <w:r w:rsidRPr="00614209">
        <w:rPr>
          <w:rFonts w:ascii="Oxygen Mono" w:hAnsi="Oxygen Mono"/>
          <w:color w:val="24292E"/>
          <w:sz w:val="18"/>
          <w:lang w:val="en-GB"/>
        </w:rPr>
        <w:t>(pp);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r w:rsidRPr="00614209">
        <w:rPr>
          <w:rFonts w:ascii="Oxygen Mono" w:hAnsi="Oxygen Mono"/>
          <w:color w:val="24292E"/>
          <w:sz w:val="18"/>
          <w:lang w:val="en-GB"/>
        </w:rPr>
        <w:t xml:space="preserve">C = </w:t>
      </w:r>
      <w:proofErr w:type="spellStart"/>
      <w:r w:rsidRPr="00614209">
        <w:rPr>
          <w:rFonts w:ascii="Oxygen Mono" w:hAnsi="Oxygen Mono"/>
          <w:color w:val="005CC5"/>
          <w:sz w:val="18"/>
          <w:lang w:val="en-GB"/>
        </w:rPr>
        <w:t>coeffs</w:t>
      </w:r>
      <w:proofErr w:type="spellEnd"/>
      <w:r w:rsidRPr="00614209">
        <w:rPr>
          <w:rFonts w:ascii="Oxygen Mono" w:hAnsi="Oxygen Mono"/>
          <w:color w:val="24292E"/>
          <w:sz w:val="18"/>
          <w:lang w:val="en-GB"/>
        </w:rPr>
        <w:t>;</w:t>
      </w:r>
    </w:p>
    <w:p w:rsidR="001F1816" w:rsidRPr="00BD7058" w:rsidRDefault="00744613" w:rsidP="00744613">
      <w:pPr>
        <w:spacing w:after="0" w:line="240" w:lineRule="auto"/>
        <w:ind w:left="-567" w:firstLine="567"/>
        <w:jc w:val="both"/>
        <w:rPr>
          <w:rFonts w:ascii="Oxygen Mono" w:hAnsi="Oxygen Mono"/>
          <w:lang w:val="en-US"/>
        </w:rPr>
      </w:pPr>
      <w:r w:rsidRPr="00614209">
        <w:rPr>
          <w:rFonts w:ascii="Oxygen Mono" w:hAnsi="Oxygen Mono"/>
          <w:color w:val="D73A49"/>
          <w:sz w:val="18"/>
          <w:lang w:val="en-GB"/>
        </w:rPr>
        <w:t>end</w:t>
      </w:r>
    </w:p>
    <w:p w:rsidR="001F1816" w:rsidRPr="00440C8E" w:rsidRDefault="001F1816" w:rsidP="00440C8E">
      <w:pPr>
        <w:spacing w:after="0" w:line="240" w:lineRule="auto"/>
        <w:ind w:left="-567"/>
        <w:jc w:val="both"/>
        <w:rPr>
          <w:lang w:val="en-US"/>
        </w:rPr>
      </w:pPr>
    </w:p>
    <w:p w:rsidR="00557D8D" w:rsidRDefault="00557D8D" w:rsidP="00440C8E">
      <w:pPr>
        <w:spacing w:after="0" w:line="240" w:lineRule="auto"/>
        <w:ind w:left="-567"/>
        <w:jc w:val="both"/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216234" w:rsidRDefault="00216234" w:rsidP="00744613">
            <w:pPr>
              <w:pStyle w:val="af6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proofErr w:type="spellStart"/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proofErr w:type="spellEnd"/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EA5EE2" w:rsidRPr="00EA5EE2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point</w:t>
            </w:r>
            <w:proofErr w:type="spellEnd"/>
            <w:r w:rsidR="00744613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GB"/>
              </w:rPr>
              <w:t>Spline</w:t>
            </w:r>
            <w:r w:rsidR="00EA5EE2" w:rsidRPr="00EA5EE2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.m</w:t>
            </w:r>
          </w:p>
        </w:tc>
      </w:tr>
    </w:tbl>
    <w:p w:rsidR="001F1816" w:rsidRDefault="001F1816" w:rsidP="00440C8E">
      <w:pPr>
        <w:spacing w:after="0" w:line="240" w:lineRule="auto"/>
        <w:ind w:left="-567"/>
        <w:jc w:val="both"/>
      </w:pP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r w:rsidRPr="00614209">
        <w:rPr>
          <w:rFonts w:ascii="Oxygen Mono" w:hAnsi="Oxygen Mono"/>
          <w:color w:val="D73A49"/>
          <w:sz w:val="18"/>
          <w:lang w:val="en-GB"/>
        </w:rPr>
        <w:t>function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proofErr w:type="gramStart"/>
      <w:r w:rsidRPr="00614209">
        <w:rPr>
          <w:rFonts w:ascii="Oxygen Mono" w:hAnsi="Oxygen Mono"/>
          <w:color w:val="6F42C1"/>
          <w:sz w:val="18"/>
          <w:lang w:val="en-GB"/>
        </w:rPr>
        <w:t>plotSpline</w:t>
      </w:r>
      <w:proofErr w:type="spellEnd"/>
      <w:r w:rsidRPr="00614209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614209">
        <w:rPr>
          <w:rFonts w:ascii="Oxygen Mono" w:hAnsi="Oxygen Mono"/>
          <w:color w:val="E36209"/>
          <w:sz w:val="18"/>
          <w:lang w:val="en-GB"/>
        </w:rPr>
        <w:t>a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614209">
        <w:rPr>
          <w:rFonts w:ascii="Oxygen Mono" w:hAnsi="Oxygen Mono"/>
          <w:color w:val="E36209"/>
          <w:sz w:val="18"/>
          <w:lang w:val="en-GB"/>
        </w:rPr>
        <w:t>b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614209">
        <w:rPr>
          <w:rFonts w:ascii="Oxygen Mono" w:hAnsi="Oxygen Mono"/>
          <w:color w:val="E36209"/>
          <w:sz w:val="18"/>
          <w:lang w:val="en-GB"/>
        </w:rPr>
        <w:t>N</w:t>
      </w:r>
      <w:bookmarkStart w:id="9" w:name="L2151"/>
      <w:bookmarkStart w:id="10" w:name="L2101"/>
      <w:bookmarkEnd w:id="9"/>
      <w:bookmarkEnd w:id="10"/>
      <w:r w:rsidRPr="00614209">
        <w:rPr>
          <w:rFonts w:ascii="Oxygen Mono" w:hAnsi="Oxygen Mono"/>
          <w:color w:val="24292E"/>
          <w:sz w:val="18"/>
          <w:lang w:val="en-GB"/>
        </w:rPr>
        <w:t>)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11" w:name="L3101"/>
      <w:bookmarkStart w:id="12" w:name="L3131"/>
      <w:bookmarkEnd w:id="11"/>
      <w:bookmarkEnd w:id="12"/>
      <w:r w:rsidRPr="00614209">
        <w:rPr>
          <w:rFonts w:ascii="Oxygen Mono" w:hAnsi="Oxygen Mono"/>
          <w:color w:val="6A737D"/>
          <w:sz w:val="18"/>
        </w:rPr>
        <w:t xml:space="preserve">% </w:t>
      </w:r>
      <w:r w:rsidRPr="00614209">
        <w:rPr>
          <w:rFonts w:ascii="Oxygen Mono" w:hAnsi="Oxygen Mono" w:cs="Cambria"/>
          <w:color w:val="6A737D"/>
          <w:sz w:val="18"/>
        </w:rPr>
        <w:t>Функция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построения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сравнительного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графика</w:t>
      </w:r>
      <w:r w:rsidRPr="00614209">
        <w:rPr>
          <w:rFonts w:ascii="Oxygen Mono" w:hAnsi="Oxygen Mono"/>
          <w:color w:val="6A737D"/>
          <w:sz w:val="18"/>
        </w:rPr>
        <w:t xml:space="preserve"> f(x)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13" w:name="L4101"/>
      <w:bookmarkStart w:id="14" w:name="L4131"/>
      <w:bookmarkEnd w:id="13"/>
      <w:bookmarkEnd w:id="14"/>
      <w:r w:rsidRPr="00614209">
        <w:rPr>
          <w:rFonts w:ascii="Oxygen Mono" w:hAnsi="Oxygen Mono"/>
          <w:color w:val="6A737D"/>
          <w:sz w:val="18"/>
        </w:rPr>
        <w:t xml:space="preserve">% </w:t>
      </w:r>
      <w:r w:rsidRPr="00614209">
        <w:rPr>
          <w:rFonts w:ascii="Oxygen Mono" w:hAnsi="Oxygen Mono" w:cs="Cambria"/>
          <w:color w:val="6A737D"/>
          <w:sz w:val="18"/>
        </w:rPr>
        <w:t>и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вычисленных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значений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интерполяционных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кубических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сплайнов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15" w:name="L661"/>
      <w:bookmarkEnd w:id="15"/>
      <w:r w:rsidRPr="00614209">
        <w:rPr>
          <w:rFonts w:ascii="Oxygen Mono" w:hAnsi="Oxygen Mono"/>
          <w:color w:val="6A737D"/>
          <w:sz w:val="18"/>
        </w:rPr>
        <w:t xml:space="preserve">% </w:t>
      </w:r>
      <w:r w:rsidRPr="00614209">
        <w:rPr>
          <w:rFonts w:ascii="Oxygen Mono" w:hAnsi="Oxygen Mono" w:cs="Cambria"/>
          <w:color w:val="6A737D"/>
          <w:sz w:val="18"/>
        </w:rPr>
        <w:t>Входные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параметры</w:t>
      </w:r>
      <w:r w:rsidRPr="00614209">
        <w:rPr>
          <w:rFonts w:ascii="Oxygen Mono" w:hAnsi="Oxygen Mono"/>
          <w:color w:val="6A737D"/>
          <w:sz w:val="18"/>
        </w:rPr>
        <w:t>: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16" w:name="L751"/>
      <w:bookmarkStart w:id="17" w:name="L761"/>
      <w:bookmarkEnd w:id="16"/>
      <w:bookmarkEnd w:id="17"/>
      <w:r w:rsidRPr="00614209">
        <w:rPr>
          <w:rFonts w:ascii="Oxygen Mono" w:hAnsi="Oxygen Mono"/>
          <w:color w:val="6A737D"/>
          <w:sz w:val="18"/>
        </w:rPr>
        <w:t xml:space="preserve">% a - </w:t>
      </w:r>
      <w:r w:rsidRPr="00614209">
        <w:rPr>
          <w:rFonts w:ascii="Oxygen Mono" w:hAnsi="Oxygen Mono" w:cs="Cambria"/>
          <w:color w:val="6A737D"/>
          <w:sz w:val="18"/>
        </w:rPr>
        <w:t>левый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конец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отрезка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интерполяции</w:t>
      </w:r>
      <w:r w:rsidRPr="00614209">
        <w:rPr>
          <w:rFonts w:ascii="Oxygen Mono" w:hAnsi="Oxygen Mono"/>
          <w:color w:val="6A737D"/>
          <w:sz w:val="18"/>
        </w:rPr>
        <w:t>,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18" w:name="L851"/>
      <w:bookmarkStart w:id="19" w:name="L861"/>
      <w:bookmarkEnd w:id="18"/>
      <w:bookmarkEnd w:id="19"/>
      <w:r w:rsidRPr="00614209">
        <w:rPr>
          <w:rFonts w:ascii="Oxygen Mono" w:hAnsi="Oxygen Mono"/>
          <w:color w:val="6A737D"/>
          <w:sz w:val="18"/>
        </w:rPr>
        <w:lastRenderedPageBreak/>
        <w:t xml:space="preserve">% b - </w:t>
      </w:r>
      <w:r w:rsidRPr="00614209">
        <w:rPr>
          <w:rFonts w:ascii="Oxygen Mono" w:hAnsi="Oxygen Mono" w:cs="Cambria"/>
          <w:color w:val="6A737D"/>
          <w:sz w:val="18"/>
        </w:rPr>
        <w:t>правый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конец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отрезка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интерполяции</w:t>
      </w:r>
      <w:r w:rsidRPr="00614209">
        <w:rPr>
          <w:rFonts w:ascii="Oxygen Mono" w:hAnsi="Oxygen Mono"/>
          <w:color w:val="6A737D"/>
          <w:sz w:val="18"/>
        </w:rPr>
        <w:t>,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20" w:name="L951"/>
      <w:bookmarkStart w:id="21" w:name="L961"/>
      <w:bookmarkEnd w:id="20"/>
      <w:bookmarkEnd w:id="21"/>
      <w:r w:rsidRPr="00614209">
        <w:rPr>
          <w:rFonts w:ascii="Oxygen Mono" w:hAnsi="Oxygen Mono"/>
          <w:color w:val="6A737D"/>
          <w:sz w:val="18"/>
        </w:rPr>
        <w:t xml:space="preserve">% N - </w:t>
      </w:r>
      <w:r w:rsidRPr="00614209">
        <w:rPr>
          <w:rFonts w:ascii="Oxygen Mono" w:hAnsi="Oxygen Mono" w:cs="Cambria"/>
          <w:color w:val="6A737D"/>
          <w:sz w:val="18"/>
        </w:rPr>
        <w:t>количество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отрезков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разбиения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отрезка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22" w:name="L11101"/>
      <w:bookmarkStart w:id="23" w:name="L11111"/>
      <w:bookmarkEnd w:id="22"/>
      <w:bookmarkEnd w:id="23"/>
      <w:r w:rsidRPr="00614209">
        <w:rPr>
          <w:rFonts w:ascii="Oxygen Mono" w:hAnsi="Oxygen Mono"/>
          <w:color w:val="6A737D"/>
          <w:sz w:val="18"/>
        </w:rPr>
        <w:t xml:space="preserve">% 1 </w:t>
      </w:r>
      <w:r w:rsidRPr="00614209">
        <w:rPr>
          <w:rFonts w:ascii="Oxygen Mono" w:hAnsi="Oxygen Mono" w:cs="Cambria"/>
          <w:color w:val="6A737D"/>
          <w:sz w:val="18"/>
        </w:rPr>
        <w:t>Создаем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новое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окно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для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графика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и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подписываем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оси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r w:rsidRPr="00614209">
        <w:rPr>
          <w:rFonts w:ascii="Oxygen Mono" w:hAnsi="Oxygen Mono"/>
          <w:color w:val="005CC5"/>
          <w:sz w:val="18"/>
          <w:lang w:val="en-GB"/>
        </w:rPr>
        <w:t>figure</w:t>
      </w:r>
      <w:bookmarkStart w:id="24" w:name="L1261"/>
      <w:bookmarkStart w:id="25" w:name="L1271"/>
      <w:bookmarkEnd w:id="24"/>
      <w:bookmarkEnd w:id="25"/>
      <w:r w:rsidRPr="00614209">
        <w:rPr>
          <w:rFonts w:ascii="Oxygen Mono" w:hAnsi="Oxygen Mono"/>
          <w:color w:val="24292E"/>
          <w:sz w:val="18"/>
          <w:lang w:val="en-GB"/>
        </w:rPr>
        <w:t xml:space="preserve">; 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proofErr w:type="spellStart"/>
      <w:r w:rsidRPr="00614209">
        <w:rPr>
          <w:rFonts w:ascii="Oxygen Mono" w:hAnsi="Oxygen Mono"/>
          <w:color w:val="005CC5"/>
          <w:sz w:val="18"/>
          <w:lang w:val="en-GB"/>
        </w:rPr>
        <w:t>xlabel</w:t>
      </w:r>
      <w:proofErr w:type="spellEnd"/>
      <w:r w:rsidRPr="00614209">
        <w:rPr>
          <w:rFonts w:ascii="Oxygen Mono" w:hAnsi="Oxygen Mono"/>
          <w:color w:val="24292E"/>
          <w:sz w:val="18"/>
          <w:lang w:val="en-GB"/>
        </w:rPr>
        <w:t>(</w:t>
      </w:r>
      <w:r w:rsidRPr="00614209">
        <w:rPr>
          <w:rFonts w:ascii="Oxygen Mono" w:hAnsi="Oxygen Mono"/>
          <w:color w:val="032F62"/>
          <w:sz w:val="18"/>
          <w:lang w:val="en-GB"/>
        </w:rPr>
        <w:t>'x'</w:t>
      </w:r>
      <w:bookmarkStart w:id="26" w:name="L1351"/>
      <w:bookmarkStart w:id="27" w:name="L1361"/>
      <w:bookmarkEnd w:id="26"/>
      <w:bookmarkEnd w:id="27"/>
      <w:r w:rsidRPr="00614209">
        <w:rPr>
          <w:rFonts w:ascii="Oxygen Mono" w:hAnsi="Oxygen Mono"/>
          <w:color w:val="24292E"/>
          <w:sz w:val="18"/>
          <w:lang w:val="en-GB"/>
        </w:rPr>
        <w:t xml:space="preserve">); 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proofErr w:type="spellStart"/>
      <w:r w:rsidRPr="00614209">
        <w:rPr>
          <w:rFonts w:ascii="Oxygen Mono" w:hAnsi="Oxygen Mono"/>
          <w:color w:val="005CC5"/>
          <w:sz w:val="18"/>
          <w:lang w:val="en-GB"/>
        </w:rPr>
        <w:t>ylabel</w:t>
      </w:r>
      <w:proofErr w:type="spellEnd"/>
      <w:r w:rsidRPr="00614209">
        <w:rPr>
          <w:rFonts w:ascii="Oxygen Mono" w:hAnsi="Oxygen Mono"/>
          <w:color w:val="24292E"/>
          <w:sz w:val="18"/>
          <w:lang w:val="en-GB"/>
        </w:rPr>
        <w:t>(</w:t>
      </w:r>
      <w:r w:rsidRPr="00614209">
        <w:rPr>
          <w:rFonts w:ascii="Oxygen Mono" w:hAnsi="Oxygen Mono"/>
          <w:color w:val="032F62"/>
          <w:sz w:val="18"/>
          <w:lang w:val="en-GB"/>
        </w:rPr>
        <w:t>'y'</w:t>
      </w:r>
      <w:bookmarkStart w:id="28" w:name="L1451"/>
      <w:bookmarkStart w:id="29" w:name="L1461"/>
      <w:bookmarkEnd w:id="28"/>
      <w:bookmarkEnd w:id="29"/>
      <w:r w:rsidRPr="00614209">
        <w:rPr>
          <w:rFonts w:ascii="Oxygen Mono" w:hAnsi="Oxygen Mono"/>
          <w:color w:val="24292E"/>
          <w:sz w:val="18"/>
          <w:lang w:val="en-GB"/>
        </w:rPr>
        <w:t xml:space="preserve">); 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r w:rsidRPr="00614209">
        <w:rPr>
          <w:rFonts w:ascii="Oxygen Mono" w:hAnsi="Oxygen Mono"/>
          <w:color w:val="005CC5"/>
          <w:sz w:val="18"/>
          <w:lang w:val="en-GB"/>
        </w:rPr>
        <w:t>hold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614209">
        <w:rPr>
          <w:rFonts w:ascii="Oxygen Mono" w:hAnsi="Oxygen Mono"/>
          <w:color w:val="005CC5"/>
          <w:sz w:val="18"/>
          <w:lang w:val="en-GB"/>
        </w:rPr>
        <w:t>on</w:t>
      </w:r>
      <w:bookmarkStart w:id="30" w:name="L1551"/>
      <w:bookmarkStart w:id="31" w:name="L1561"/>
      <w:bookmarkEnd w:id="30"/>
      <w:bookmarkEnd w:id="31"/>
      <w:r w:rsidRPr="00614209">
        <w:rPr>
          <w:rFonts w:ascii="Oxygen Mono" w:hAnsi="Oxygen Mono"/>
          <w:color w:val="24292E"/>
          <w:sz w:val="18"/>
          <w:lang w:val="en-GB"/>
        </w:rPr>
        <w:t xml:space="preserve">; 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r w:rsidRPr="00614209">
        <w:rPr>
          <w:rFonts w:ascii="Oxygen Mono" w:hAnsi="Oxygen Mono"/>
          <w:color w:val="005CC5"/>
          <w:sz w:val="18"/>
          <w:lang w:val="en-GB"/>
        </w:rPr>
        <w:t>grid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614209">
        <w:rPr>
          <w:rFonts w:ascii="Oxygen Mono" w:hAnsi="Oxygen Mono"/>
          <w:color w:val="005CC5"/>
          <w:sz w:val="18"/>
          <w:lang w:val="en-GB"/>
        </w:rPr>
        <w:t>on</w:t>
      </w:r>
      <w:bookmarkStart w:id="32" w:name="L1651"/>
      <w:bookmarkStart w:id="33" w:name="L1661"/>
      <w:bookmarkEnd w:id="32"/>
      <w:bookmarkEnd w:id="33"/>
      <w:r w:rsidRPr="00614209">
        <w:rPr>
          <w:rFonts w:ascii="Oxygen Mono" w:hAnsi="Oxygen Mono"/>
          <w:color w:val="24292E"/>
          <w:sz w:val="18"/>
          <w:lang w:val="en-GB"/>
        </w:rPr>
        <w:t>;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6A737D"/>
          <w:sz w:val="18"/>
          <w:lang w:val="en-GB"/>
        </w:rPr>
      </w:pPr>
      <w:bookmarkStart w:id="34" w:name="L1851"/>
      <w:bookmarkStart w:id="35" w:name="L1861"/>
      <w:bookmarkEnd w:id="34"/>
      <w:bookmarkEnd w:id="35"/>
      <w:r w:rsidRPr="00614209">
        <w:rPr>
          <w:rFonts w:ascii="Oxygen Mono" w:hAnsi="Oxygen Mono"/>
          <w:color w:val="6A737D"/>
          <w:sz w:val="18"/>
          <w:lang w:val="en-GB"/>
        </w:rPr>
        <w:t xml:space="preserve">% 2 </w:t>
      </w:r>
      <w:r w:rsidRPr="00614209">
        <w:rPr>
          <w:rFonts w:ascii="Oxygen Mono" w:hAnsi="Oxygen Mono" w:cs="Cambria"/>
          <w:color w:val="6A737D"/>
          <w:sz w:val="18"/>
        </w:rPr>
        <w:t>Печатаем</w:t>
      </w:r>
      <w:r w:rsidRPr="00614209">
        <w:rPr>
          <w:rFonts w:ascii="Oxygen Mono" w:hAnsi="Oxygen Mono"/>
          <w:color w:val="6A737D"/>
          <w:sz w:val="18"/>
          <w:lang w:val="en-GB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узловые</w:t>
      </w:r>
      <w:r w:rsidRPr="00614209">
        <w:rPr>
          <w:rFonts w:ascii="Oxygen Mono" w:hAnsi="Oxygen Mono"/>
          <w:color w:val="6A737D"/>
          <w:sz w:val="18"/>
          <w:lang w:val="en-GB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точки</w:t>
      </w:r>
      <w:r w:rsidRPr="00614209">
        <w:rPr>
          <w:rFonts w:ascii="Oxygen Mono" w:hAnsi="Oxygen Mono"/>
          <w:color w:val="6A737D"/>
          <w:sz w:val="18"/>
          <w:lang w:val="en-GB"/>
        </w:rPr>
        <w:t>: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r w:rsidRPr="00614209">
        <w:rPr>
          <w:rFonts w:ascii="Oxygen Mono" w:hAnsi="Oxygen Mono"/>
          <w:color w:val="24292E"/>
          <w:sz w:val="18"/>
          <w:lang w:val="en-GB"/>
        </w:rPr>
        <w:t xml:space="preserve">X = </w:t>
      </w:r>
      <w:proofErr w:type="spellStart"/>
      <w:proofErr w:type="gramStart"/>
      <w:r w:rsidRPr="00614209">
        <w:rPr>
          <w:rFonts w:ascii="Oxygen Mono" w:hAnsi="Oxygen Mono"/>
          <w:color w:val="D73A49"/>
          <w:sz w:val="18"/>
          <w:lang w:val="en-GB"/>
        </w:rPr>
        <w:t>linspace</w:t>
      </w:r>
      <w:proofErr w:type="spellEnd"/>
      <w:r w:rsidRPr="00614209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614209">
        <w:rPr>
          <w:rFonts w:ascii="Oxygen Mono" w:hAnsi="Oxygen Mono"/>
          <w:color w:val="24292E"/>
          <w:sz w:val="18"/>
          <w:lang w:val="en-GB"/>
        </w:rPr>
        <w:t>a, b, N+</w:t>
      </w:r>
      <w:r w:rsidRPr="00614209">
        <w:rPr>
          <w:rFonts w:ascii="Oxygen Mono" w:hAnsi="Oxygen Mono"/>
          <w:color w:val="005CC5"/>
          <w:sz w:val="18"/>
          <w:lang w:val="en-GB"/>
        </w:rPr>
        <w:t>1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); </w:t>
      </w:r>
      <w:bookmarkStart w:id="36" w:name="L1951"/>
      <w:bookmarkStart w:id="37" w:name="L1961"/>
      <w:bookmarkEnd w:id="36"/>
      <w:bookmarkEnd w:id="37"/>
      <w:r w:rsidRPr="00614209">
        <w:rPr>
          <w:rFonts w:ascii="Oxygen Mono" w:hAnsi="Oxygen Mono"/>
          <w:color w:val="6A737D"/>
          <w:sz w:val="18"/>
          <w:lang w:val="en-GB"/>
        </w:rPr>
        <w:t xml:space="preserve">% N+1 </w:t>
      </w:r>
      <w:r w:rsidRPr="00614209">
        <w:rPr>
          <w:rFonts w:ascii="Oxygen Mono" w:hAnsi="Oxygen Mono" w:cs="Cambria"/>
          <w:color w:val="6A737D"/>
          <w:sz w:val="18"/>
        </w:rPr>
        <w:t>узловых</w:t>
      </w:r>
      <w:r w:rsidRPr="00614209">
        <w:rPr>
          <w:rFonts w:ascii="Oxygen Mono" w:hAnsi="Oxygen Mono"/>
          <w:color w:val="6A737D"/>
          <w:sz w:val="18"/>
          <w:lang w:val="en-GB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точек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bookmarkStart w:id="38" w:name="L2051"/>
      <w:bookmarkStart w:id="39" w:name="L2061"/>
      <w:bookmarkEnd w:id="38"/>
      <w:bookmarkEnd w:id="39"/>
      <w:r w:rsidRPr="00614209">
        <w:rPr>
          <w:rFonts w:ascii="Oxygen Mono" w:hAnsi="Oxygen Mono"/>
          <w:color w:val="24292E"/>
          <w:sz w:val="18"/>
          <w:lang w:val="en-GB"/>
        </w:rPr>
        <w:t>Y = f(X);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r w:rsidRPr="00614209">
        <w:rPr>
          <w:rFonts w:ascii="Oxygen Mono" w:hAnsi="Oxygen Mono"/>
          <w:color w:val="005CC5"/>
          <w:sz w:val="18"/>
          <w:lang w:val="en-GB"/>
        </w:rPr>
        <w:t>plot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 (X, Y, </w:t>
      </w:r>
      <w:r w:rsidRPr="00614209">
        <w:rPr>
          <w:rFonts w:ascii="Oxygen Mono" w:hAnsi="Oxygen Mono"/>
          <w:color w:val="032F62"/>
          <w:sz w:val="18"/>
          <w:lang w:val="en-GB"/>
        </w:rPr>
        <w:t>'</w:t>
      </w:r>
      <w:proofErr w:type="spellStart"/>
      <w:r w:rsidRPr="00614209">
        <w:rPr>
          <w:rFonts w:ascii="Oxygen Mono" w:hAnsi="Oxygen Mono"/>
          <w:color w:val="032F62"/>
          <w:sz w:val="18"/>
          <w:lang w:val="en-GB"/>
        </w:rPr>
        <w:t>ro</w:t>
      </w:r>
      <w:proofErr w:type="spellEnd"/>
      <w:r w:rsidRPr="00614209">
        <w:rPr>
          <w:rFonts w:ascii="Oxygen Mono" w:hAnsi="Oxygen Mono"/>
          <w:color w:val="032F62"/>
          <w:sz w:val="18"/>
          <w:lang w:val="en-GB"/>
        </w:rPr>
        <w:t>'</w:t>
      </w:r>
      <w:bookmarkStart w:id="40" w:name="L2161"/>
      <w:bookmarkStart w:id="41" w:name="L2171"/>
      <w:bookmarkEnd w:id="40"/>
      <w:bookmarkEnd w:id="41"/>
      <w:r w:rsidRPr="00614209">
        <w:rPr>
          <w:rFonts w:ascii="Oxygen Mono" w:hAnsi="Oxygen Mono"/>
          <w:color w:val="24292E"/>
          <w:sz w:val="18"/>
          <w:lang w:val="en-GB"/>
        </w:rPr>
        <w:t>);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42" w:name="L2331"/>
      <w:bookmarkStart w:id="43" w:name="L2341"/>
      <w:bookmarkEnd w:id="42"/>
      <w:bookmarkEnd w:id="43"/>
      <w:r w:rsidRPr="00614209">
        <w:rPr>
          <w:rFonts w:ascii="Oxygen Mono" w:hAnsi="Oxygen Mono"/>
          <w:color w:val="6A737D"/>
          <w:sz w:val="18"/>
        </w:rPr>
        <w:t xml:space="preserve">% 3 </w:t>
      </w:r>
      <w:r w:rsidRPr="00614209">
        <w:rPr>
          <w:rFonts w:ascii="Oxygen Mono" w:hAnsi="Oxygen Mono" w:cs="Cambria"/>
          <w:color w:val="6A737D"/>
          <w:sz w:val="18"/>
        </w:rPr>
        <w:t>Вычисляем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сплайны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и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находим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значения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в</w:t>
      </w:r>
      <w:r w:rsidRPr="00614209">
        <w:rPr>
          <w:rFonts w:ascii="Oxygen Mono" w:hAnsi="Oxygen Mono"/>
          <w:color w:val="6A737D"/>
          <w:sz w:val="18"/>
        </w:rPr>
        <w:t xml:space="preserve"> 10000 </w:t>
      </w:r>
      <w:r w:rsidRPr="00614209">
        <w:rPr>
          <w:rFonts w:ascii="Oxygen Mono" w:hAnsi="Oxygen Mono" w:cs="Cambria"/>
          <w:color w:val="6A737D"/>
          <w:sz w:val="18"/>
        </w:rPr>
        <w:t>точек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отрезка</w:t>
      </w:r>
      <w:r w:rsidRPr="00614209">
        <w:rPr>
          <w:rFonts w:ascii="Oxygen Mono" w:hAnsi="Oxygen Mono"/>
          <w:color w:val="6A737D"/>
          <w:sz w:val="18"/>
        </w:rPr>
        <w:t>: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r w:rsidRPr="00614209">
        <w:rPr>
          <w:rFonts w:ascii="Oxygen Mono" w:hAnsi="Oxygen Mono"/>
          <w:color w:val="24292E"/>
          <w:sz w:val="18"/>
          <w:lang w:val="en-GB"/>
        </w:rPr>
        <w:t xml:space="preserve">XI = </w:t>
      </w:r>
      <w:proofErr w:type="spellStart"/>
      <w:proofErr w:type="gramStart"/>
      <w:r w:rsidRPr="00614209">
        <w:rPr>
          <w:rFonts w:ascii="Oxygen Mono" w:hAnsi="Oxygen Mono"/>
          <w:color w:val="D73A49"/>
          <w:sz w:val="18"/>
          <w:lang w:val="en-GB"/>
        </w:rPr>
        <w:t>linspace</w:t>
      </w:r>
      <w:proofErr w:type="spellEnd"/>
      <w:r w:rsidRPr="00614209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614209">
        <w:rPr>
          <w:rFonts w:ascii="Oxygen Mono" w:hAnsi="Oxygen Mono"/>
          <w:color w:val="24292E"/>
          <w:sz w:val="18"/>
          <w:lang w:val="en-GB"/>
        </w:rPr>
        <w:t xml:space="preserve">a, b, </w:t>
      </w:r>
      <w:r w:rsidRPr="00614209">
        <w:rPr>
          <w:rFonts w:ascii="Oxygen Mono" w:hAnsi="Oxygen Mono"/>
          <w:color w:val="005CC5"/>
          <w:sz w:val="18"/>
          <w:lang w:val="en-GB"/>
        </w:rPr>
        <w:t>10000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); </w:t>
      </w:r>
      <w:bookmarkStart w:id="44" w:name="L2431"/>
      <w:bookmarkStart w:id="45" w:name="L2441"/>
      <w:bookmarkEnd w:id="44"/>
      <w:bookmarkEnd w:id="45"/>
      <w:r w:rsidRPr="00614209">
        <w:rPr>
          <w:rFonts w:ascii="Oxygen Mono" w:hAnsi="Oxygen Mono"/>
          <w:color w:val="6A737D"/>
          <w:sz w:val="18"/>
          <w:lang w:val="en-GB"/>
        </w:rPr>
        <w:t xml:space="preserve">% 10000 </w:t>
      </w:r>
      <w:r w:rsidRPr="00614209">
        <w:rPr>
          <w:rFonts w:ascii="Oxygen Mono" w:hAnsi="Oxygen Mono" w:cs="Cambria"/>
          <w:color w:val="6A737D"/>
          <w:sz w:val="18"/>
        </w:rPr>
        <w:t>расчетных</w:t>
      </w:r>
      <w:r w:rsidRPr="00614209">
        <w:rPr>
          <w:rFonts w:ascii="Oxygen Mono" w:hAnsi="Oxygen Mono"/>
          <w:color w:val="6A737D"/>
          <w:sz w:val="18"/>
          <w:lang w:val="en-GB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точек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r w:rsidRPr="00614209">
        <w:rPr>
          <w:rFonts w:ascii="Oxygen Mono" w:hAnsi="Oxygen Mono"/>
          <w:color w:val="24292E"/>
          <w:sz w:val="18"/>
          <w:lang w:val="en-GB"/>
        </w:rPr>
        <w:t xml:space="preserve">YI = </w:t>
      </w:r>
      <w:proofErr w:type="gramStart"/>
      <w:r w:rsidRPr="00614209">
        <w:rPr>
          <w:rFonts w:ascii="Oxygen Mono" w:hAnsi="Oxygen Mono"/>
          <w:color w:val="D73A49"/>
          <w:sz w:val="18"/>
          <w:lang w:val="en-GB"/>
        </w:rPr>
        <w:t>spline</w:t>
      </w:r>
      <w:bookmarkStart w:id="46" w:name="L2531"/>
      <w:bookmarkStart w:id="47" w:name="L2541"/>
      <w:bookmarkEnd w:id="46"/>
      <w:bookmarkEnd w:id="47"/>
      <w:r w:rsidRPr="00614209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614209">
        <w:rPr>
          <w:rFonts w:ascii="Oxygen Mono" w:hAnsi="Oxygen Mono"/>
          <w:color w:val="24292E"/>
          <w:sz w:val="18"/>
          <w:lang w:val="en-GB"/>
        </w:rPr>
        <w:t>X, Y, XI);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proofErr w:type="spellStart"/>
      <w:r w:rsidRPr="00614209">
        <w:rPr>
          <w:rFonts w:ascii="Oxygen Mono" w:hAnsi="Oxygen Mono"/>
          <w:color w:val="005CC5"/>
          <w:sz w:val="18"/>
        </w:rPr>
        <w:t>plot</w:t>
      </w:r>
      <w:proofErr w:type="spellEnd"/>
      <w:r w:rsidRPr="00614209">
        <w:rPr>
          <w:rFonts w:ascii="Oxygen Mono" w:hAnsi="Oxygen Mono"/>
          <w:color w:val="24292E"/>
          <w:sz w:val="18"/>
        </w:rPr>
        <w:t xml:space="preserve"> (XI, YI, </w:t>
      </w:r>
      <w:r w:rsidRPr="00614209">
        <w:rPr>
          <w:rFonts w:ascii="Oxygen Mono" w:hAnsi="Oxygen Mono"/>
          <w:color w:val="032F62"/>
          <w:sz w:val="18"/>
        </w:rPr>
        <w:t>'b'</w:t>
      </w:r>
      <w:bookmarkStart w:id="48" w:name="L2631"/>
      <w:bookmarkStart w:id="49" w:name="L2641"/>
      <w:bookmarkEnd w:id="48"/>
      <w:bookmarkEnd w:id="49"/>
      <w:r w:rsidRPr="00614209">
        <w:rPr>
          <w:rFonts w:ascii="Oxygen Mono" w:hAnsi="Oxygen Mono"/>
          <w:color w:val="24292E"/>
          <w:sz w:val="18"/>
        </w:rPr>
        <w:t>);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50" w:name="L2831"/>
      <w:bookmarkStart w:id="51" w:name="L2841"/>
      <w:bookmarkEnd w:id="50"/>
      <w:bookmarkEnd w:id="51"/>
      <w:r w:rsidRPr="00614209">
        <w:rPr>
          <w:rFonts w:ascii="Oxygen Mono" w:hAnsi="Oxygen Mono"/>
          <w:color w:val="6A737D"/>
          <w:sz w:val="18"/>
        </w:rPr>
        <w:t xml:space="preserve">% 4 </w:t>
      </w:r>
      <w:r w:rsidRPr="00614209">
        <w:rPr>
          <w:rFonts w:ascii="Oxygen Mono" w:hAnsi="Oxygen Mono" w:cs="Cambria"/>
          <w:color w:val="6A737D"/>
          <w:sz w:val="18"/>
        </w:rPr>
        <w:t>Печатаем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график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функции</w:t>
      </w:r>
      <w:r w:rsidRPr="00614209">
        <w:rPr>
          <w:rFonts w:ascii="Oxygen Mono" w:hAnsi="Oxygen Mono"/>
          <w:color w:val="6A737D"/>
          <w:sz w:val="18"/>
        </w:rPr>
        <w:t>: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bookmarkStart w:id="52" w:name="L2931"/>
      <w:bookmarkStart w:id="53" w:name="L2941"/>
      <w:bookmarkEnd w:id="52"/>
      <w:bookmarkEnd w:id="53"/>
      <w:r w:rsidRPr="00614209">
        <w:rPr>
          <w:rFonts w:ascii="Oxygen Mono" w:hAnsi="Oxygen Mono"/>
          <w:color w:val="24292E"/>
          <w:sz w:val="18"/>
          <w:lang w:val="en-GB"/>
        </w:rPr>
        <w:t>Y = f(XI);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proofErr w:type="gramStart"/>
      <w:r w:rsidRPr="00614209">
        <w:rPr>
          <w:rFonts w:ascii="Oxygen Mono" w:hAnsi="Oxygen Mono"/>
          <w:color w:val="005CC5"/>
          <w:sz w:val="18"/>
          <w:lang w:val="en-GB"/>
        </w:rPr>
        <w:t>plot</w:t>
      </w:r>
      <w:r w:rsidRPr="00614209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614209">
        <w:rPr>
          <w:rFonts w:ascii="Oxygen Mono" w:hAnsi="Oxygen Mono"/>
          <w:color w:val="24292E"/>
          <w:sz w:val="18"/>
          <w:lang w:val="en-GB"/>
        </w:rPr>
        <w:t xml:space="preserve">XI, Y, </w:t>
      </w:r>
      <w:r w:rsidRPr="00614209">
        <w:rPr>
          <w:rFonts w:ascii="Oxygen Mono" w:hAnsi="Oxygen Mono"/>
          <w:color w:val="032F62"/>
          <w:sz w:val="18"/>
          <w:lang w:val="en-GB"/>
        </w:rPr>
        <w:t>'r--'</w:t>
      </w:r>
      <w:bookmarkStart w:id="54" w:name="L3011"/>
      <w:bookmarkStart w:id="55" w:name="L3021"/>
      <w:bookmarkEnd w:id="54"/>
      <w:bookmarkEnd w:id="55"/>
      <w:r w:rsidRPr="00614209">
        <w:rPr>
          <w:rFonts w:ascii="Oxygen Mono" w:hAnsi="Oxygen Mono"/>
          <w:color w:val="24292E"/>
          <w:sz w:val="18"/>
          <w:lang w:val="en-GB"/>
        </w:rPr>
        <w:t>);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56" w:name="L3331"/>
      <w:bookmarkStart w:id="57" w:name="L3341"/>
      <w:bookmarkEnd w:id="56"/>
      <w:bookmarkEnd w:id="57"/>
      <w:r w:rsidRPr="00614209">
        <w:rPr>
          <w:rFonts w:ascii="Oxygen Mono" w:hAnsi="Oxygen Mono"/>
          <w:color w:val="6A737D"/>
          <w:sz w:val="18"/>
        </w:rPr>
        <w:t xml:space="preserve">% 5 </w:t>
      </w:r>
      <w:r w:rsidRPr="00614209">
        <w:rPr>
          <w:rFonts w:ascii="Oxygen Mono" w:hAnsi="Oxygen Mono" w:cs="Cambria"/>
          <w:color w:val="6A737D"/>
          <w:sz w:val="18"/>
        </w:rPr>
        <w:t>Подписываем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легенду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proofErr w:type="spellStart"/>
      <w:proofErr w:type="gramStart"/>
      <w:r w:rsidRPr="00614209">
        <w:rPr>
          <w:rFonts w:ascii="Oxygen Mono" w:hAnsi="Oxygen Mono"/>
          <w:color w:val="005CC5"/>
          <w:sz w:val="18"/>
        </w:rPr>
        <w:t>title</w:t>
      </w:r>
      <w:proofErr w:type="spellEnd"/>
      <w:r w:rsidRPr="00614209">
        <w:rPr>
          <w:rFonts w:ascii="Oxygen Mono" w:hAnsi="Oxygen Mono"/>
          <w:color w:val="24292E"/>
          <w:sz w:val="18"/>
        </w:rPr>
        <w:t>(</w:t>
      </w:r>
      <w:proofErr w:type="gramEnd"/>
      <w:r w:rsidRPr="00614209">
        <w:rPr>
          <w:rFonts w:ascii="Oxygen Mono" w:hAnsi="Oxygen Mono"/>
          <w:color w:val="032F62"/>
          <w:sz w:val="18"/>
        </w:rPr>
        <w:t>'</w:t>
      </w:r>
      <w:r w:rsidRPr="00614209">
        <w:rPr>
          <w:rFonts w:ascii="Oxygen Mono" w:hAnsi="Oxygen Mono" w:cs="Cambria"/>
          <w:color w:val="032F62"/>
          <w:sz w:val="18"/>
        </w:rPr>
        <w:t>Интерполяция</w:t>
      </w:r>
      <w:r w:rsidRPr="00614209">
        <w:rPr>
          <w:rFonts w:ascii="Oxygen Mono" w:hAnsi="Oxygen Mono"/>
          <w:color w:val="032F62"/>
          <w:sz w:val="18"/>
        </w:rPr>
        <w:t xml:space="preserve"> </w:t>
      </w:r>
      <w:r w:rsidRPr="00614209">
        <w:rPr>
          <w:rFonts w:ascii="Oxygen Mono" w:hAnsi="Oxygen Mono" w:cs="Cambria"/>
          <w:color w:val="032F62"/>
          <w:sz w:val="18"/>
        </w:rPr>
        <w:t>кубическими</w:t>
      </w:r>
      <w:r w:rsidRPr="00614209">
        <w:rPr>
          <w:rFonts w:ascii="Oxygen Mono" w:hAnsi="Oxygen Mono"/>
          <w:color w:val="032F62"/>
          <w:sz w:val="18"/>
        </w:rPr>
        <w:t xml:space="preserve"> </w:t>
      </w:r>
      <w:r w:rsidRPr="00614209">
        <w:rPr>
          <w:rFonts w:ascii="Oxygen Mono" w:hAnsi="Oxygen Mono" w:cs="Cambria"/>
          <w:color w:val="032F62"/>
          <w:sz w:val="18"/>
        </w:rPr>
        <w:t>сплайнами</w:t>
      </w:r>
      <w:r w:rsidRPr="00614209">
        <w:rPr>
          <w:rFonts w:ascii="Oxygen Mono" w:hAnsi="Oxygen Mono"/>
          <w:color w:val="032F62"/>
          <w:sz w:val="18"/>
        </w:rPr>
        <w:t>'</w:t>
      </w:r>
      <w:r w:rsidRPr="00614209">
        <w:rPr>
          <w:rFonts w:ascii="Oxygen Mono" w:hAnsi="Oxygen Mono"/>
          <w:color w:val="24292E"/>
          <w:sz w:val="18"/>
        </w:rPr>
        <w:t xml:space="preserve">, </w:t>
      </w:r>
      <w:r w:rsidRPr="00614209">
        <w:rPr>
          <w:rFonts w:ascii="Oxygen Mono" w:hAnsi="Oxygen Mono"/>
          <w:color w:val="032F62"/>
          <w:sz w:val="18"/>
        </w:rPr>
        <w:t>'</w:t>
      </w:r>
      <w:proofErr w:type="spellStart"/>
      <w:r w:rsidRPr="00614209">
        <w:rPr>
          <w:rFonts w:ascii="Oxygen Mono" w:hAnsi="Oxygen Mono"/>
          <w:color w:val="032F62"/>
          <w:sz w:val="18"/>
        </w:rPr>
        <w:t>FontName</w:t>
      </w:r>
      <w:proofErr w:type="spellEnd"/>
      <w:r w:rsidRPr="00614209">
        <w:rPr>
          <w:rFonts w:ascii="Oxygen Mono" w:hAnsi="Oxygen Mono"/>
          <w:color w:val="032F62"/>
          <w:sz w:val="18"/>
        </w:rPr>
        <w:t>'</w:t>
      </w:r>
      <w:r w:rsidRPr="00614209">
        <w:rPr>
          <w:rFonts w:ascii="Oxygen Mono" w:hAnsi="Oxygen Mono"/>
          <w:color w:val="24292E"/>
          <w:sz w:val="18"/>
        </w:rPr>
        <w:t xml:space="preserve">, </w:t>
      </w:r>
      <w:r w:rsidRPr="00614209">
        <w:rPr>
          <w:rFonts w:ascii="Oxygen Mono" w:hAnsi="Oxygen Mono"/>
          <w:color w:val="032F62"/>
          <w:sz w:val="18"/>
        </w:rPr>
        <w:t>'</w:t>
      </w:r>
      <w:proofErr w:type="spellStart"/>
      <w:r w:rsidRPr="00614209">
        <w:rPr>
          <w:rFonts w:ascii="Oxygen Mono" w:hAnsi="Oxygen Mono"/>
          <w:color w:val="032F62"/>
          <w:sz w:val="18"/>
        </w:rPr>
        <w:t>Courier</w:t>
      </w:r>
      <w:proofErr w:type="spellEnd"/>
      <w:r w:rsidRPr="00614209">
        <w:rPr>
          <w:rFonts w:ascii="Oxygen Mono" w:hAnsi="Oxygen Mono"/>
          <w:color w:val="032F62"/>
          <w:sz w:val="18"/>
        </w:rPr>
        <w:t>'</w:t>
      </w:r>
      <w:bookmarkStart w:id="58" w:name="L3431"/>
      <w:bookmarkStart w:id="59" w:name="L3441"/>
      <w:bookmarkEnd w:id="58"/>
      <w:bookmarkEnd w:id="59"/>
      <w:r w:rsidRPr="00614209">
        <w:rPr>
          <w:rFonts w:ascii="Oxygen Mono" w:hAnsi="Oxygen Mono"/>
          <w:color w:val="24292E"/>
          <w:sz w:val="18"/>
        </w:rPr>
        <w:t>);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r w:rsidRPr="00614209">
        <w:rPr>
          <w:rFonts w:ascii="Oxygen Mono" w:hAnsi="Oxygen Mono"/>
          <w:color w:val="24292E"/>
          <w:sz w:val="18"/>
        </w:rPr>
        <w:t xml:space="preserve">h1 = </w:t>
      </w:r>
      <w:proofErr w:type="spellStart"/>
      <w:proofErr w:type="gramStart"/>
      <w:r w:rsidRPr="00614209">
        <w:rPr>
          <w:rFonts w:ascii="Oxygen Mono" w:hAnsi="Oxygen Mono"/>
          <w:color w:val="005CC5"/>
          <w:sz w:val="18"/>
        </w:rPr>
        <w:t>legend</w:t>
      </w:r>
      <w:proofErr w:type="spellEnd"/>
      <w:r w:rsidRPr="00614209">
        <w:rPr>
          <w:rFonts w:ascii="Oxygen Mono" w:hAnsi="Oxygen Mono"/>
          <w:color w:val="24292E"/>
          <w:sz w:val="18"/>
        </w:rPr>
        <w:t>(</w:t>
      </w:r>
      <w:proofErr w:type="gramEnd"/>
      <w:r w:rsidRPr="00614209">
        <w:rPr>
          <w:rFonts w:ascii="Oxygen Mono" w:hAnsi="Oxygen Mono"/>
          <w:color w:val="032F62"/>
          <w:sz w:val="18"/>
        </w:rPr>
        <w:t>'</w:t>
      </w:r>
      <w:r w:rsidRPr="00614209">
        <w:rPr>
          <w:rFonts w:ascii="Oxygen Mono" w:hAnsi="Oxygen Mono" w:cs="Cambria"/>
          <w:color w:val="032F62"/>
          <w:sz w:val="18"/>
        </w:rPr>
        <w:t>Узловые</w:t>
      </w:r>
      <w:r w:rsidRPr="00614209">
        <w:rPr>
          <w:rFonts w:ascii="Oxygen Mono" w:hAnsi="Oxygen Mono"/>
          <w:color w:val="032F62"/>
          <w:sz w:val="18"/>
        </w:rPr>
        <w:t xml:space="preserve"> </w:t>
      </w:r>
      <w:r w:rsidRPr="00614209">
        <w:rPr>
          <w:rFonts w:ascii="Oxygen Mono" w:hAnsi="Oxygen Mono" w:cs="Cambria"/>
          <w:color w:val="032F62"/>
          <w:sz w:val="18"/>
        </w:rPr>
        <w:t>точки</w:t>
      </w:r>
      <w:r w:rsidRPr="00614209">
        <w:rPr>
          <w:rFonts w:ascii="Oxygen Mono" w:hAnsi="Oxygen Mono"/>
          <w:color w:val="032F62"/>
          <w:sz w:val="18"/>
        </w:rPr>
        <w:t>'</w:t>
      </w:r>
      <w:r w:rsidRPr="00614209">
        <w:rPr>
          <w:rFonts w:ascii="Oxygen Mono" w:hAnsi="Oxygen Mono"/>
          <w:color w:val="24292E"/>
          <w:sz w:val="18"/>
        </w:rPr>
        <w:t xml:space="preserve">, </w:t>
      </w:r>
      <w:r w:rsidRPr="00614209">
        <w:rPr>
          <w:rFonts w:ascii="Oxygen Mono" w:hAnsi="Oxygen Mono"/>
          <w:color w:val="032F62"/>
          <w:sz w:val="18"/>
        </w:rPr>
        <w:t>'</w:t>
      </w:r>
      <w:r w:rsidRPr="00614209">
        <w:rPr>
          <w:rFonts w:ascii="Oxygen Mono" w:hAnsi="Oxygen Mono" w:cs="Cambria"/>
          <w:color w:val="032F62"/>
          <w:sz w:val="18"/>
        </w:rPr>
        <w:t>Кубические</w:t>
      </w:r>
      <w:r w:rsidRPr="00614209">
        <w:rPr>
          <w:rFonts w:ascii="Oxygen Mono" w:hAnsi="Oxygen Mono"/>
          <w:color w:val="032F62"/>
          <w:sz w:val="18"/>
        </w:rPr>
        <w:t xml:space="preserve"> </w:t>
      </w:r>
      <w:r w:rsidRPr="00614209">
        <w:rPr>
          <w:rFonts w:ascii="Oxygen Mono" w:hAnsi="Oxygen Mono" w:cs="Cambria"/>
          <w:color w:val="032F62"/>
          <w:sz w:val="18"/>
        </w:rPr>
        <w:t>сплайны</w:t>
      </w:r>
      <w:r w:rsidRPr="00614209">
        <w:rPr>
          <w:rFonts w:ascii="Oxygen Mono" w:hAnsi="Oxygen Mono"/>
          <w:color w:val="032F62"/>
          <w:sz w:val="18"/>
        </w:rPr>
        <w:t>'</w:t>
      </w:r>
      <w:r w:rsidRPr="00614209">
        <w:rPr>
          <w:rFonts w:ascii="Oxygen Mono" w:hAnsi="Oxygen Mono"/>
          <w:color w:val="24292E"/>
          <w:sz w:val="18"/>
        </w:rPr>
        <w:t xml:space="preserve">, </w:t>
      </w:r>
      <w:r w:rsidRPr="00614209">
        <w:rPr>
          <w:rFonts w:ascii="Oxygen Mono" w:hAnsi="Oxygen Mono"/>
          <w:color w:val="032F62"/>
          <w:sz w:val="18"/>
        </w:rPr>
        <w:t>'</w:t>
      </w:r>
      <w:r w:rsidRPr="00614209">
        <w:rPr>
          <w:rFonts w:ascii="Oxygen Mono" w:hAnsi="Oxygen Mono" w:cs="Cambria"/>
          <w:color w:val="032F62"/>
          <w:sz w:val="18"/>
        </w:rPr>
        <w:t>Функция</w:t>
      </w:r>
      <w:r w:rsidRPr="00614209">
        <w:rPr>
          <w:rFonts w:ascii="Oxygen Mono" w:hAnsi="Oxygen Mono"/>
          <w:color w:val="032F62"/>
          <w:sz w:val="18"/>
        </w:rPr>
        <w:t>'</w:t>
      </w:r>
      <w:bookmarkStart w:id="60" w:name="L3531"/>
      <w:bookmarkStart w:id="61" w:name="L3541"/>
      <w:bookmarkEnd w:id="60"/>
      <w:bookmarkEnd w:id="61"/>
      <w:r w:rsidRPr="00614209">
        <w:rPr>
          <w:rFonts w:ascii="Oxygen Mono" w:hAnsi="Oxygen Mono"/>
          <w:color w:val="24292E"/>
          <w:sz w:val="18"/>
        </w:rPr>
        <w:t>);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proofErr w:type="spellStart"/>
      <w:proofErr w:type="gramStart"/>
      <w:r w:rsidRPr="00614209">
        <w:rPr>
          <w:rFonts w:ascii="Oxygen Mono" w:hAnsi="Oxygen Mono"/>
          <w:color w:val="005CC5"/>
          <w:sz w:val="18"/>
        </w:rPr>
        <w:t>set</w:t>
      </w:r>
      <w:proofErr w:type="spellEnd"/>
      <w:r w:rsidRPr="00614209">
        <w:rPr>
          <w:rFonts w:ascii="Oxygen Mono" w:hAnsi="Oxygen Mono"/>
          <w:color w:val="24292E"/>
          <w:sz w:val="18"/>
        </w:rPr>
        <w:t>(</w:t>
      </w:r>
      <w:proofErr w:type="gramEnd"/>
      <w:r w:rsidRPr="00614209">
        <w:rPr>
          <w:rFonts w:ascii="Oxygen Mono" w:hAnsi="Oxygen Mono"/>
          <w:color w:val="24292E"/>
          <w:sz w:val="18"/>
        </w:rPr>
        <w:t xml:space="preserve">h1, </w:t>
      </w:r>
      <w:r w:rsidRPr="00614209">
        <w:rPr>
          <w:rFonts w:ascii="Oxygen Mono" w:hAnsi="Oxygen Mono"/>
          <w:color w:val="032F62"/>
          <w:sz w:val="18"/>
        </w:rPr>
        <w:t>'</w:t>
      </w:r>
      <w:proofErr w:type="spellStart"/>
      <w:r w:rsidRPr="00614209">
        <w:rPr>
          <w:rFonts w:ascii="Oxygen Mono" w:hAnsi="Oxygen Mono"/>
          <w:color w:val="032F62"/>
          <w:sz w:val="18"/>
        </w:rPr>
        <w:t>FontName</w:t>
      </w:r>
      <w:proofErr w:type="spellEnd"/>
      <w:r w:rsidRPr="00614209">
        <w:rPr>
          <w:rFonts w:ascii="Oxygen Mono" w:hAnsi="Oxygen Mono"/>
          <w:color w:val="032F62"/>
          <w:sz w:val="18"/>
        </w:rPr>
        <w:t>'</w:t>
      </w:r>
      <w:r w:rsidRPr="00614209">
        <w:rPr>
          <w:rFonts w:ascii="Oxygen Mono" w:hAnsi="Oxygen Mono"/>
          <w:color w:val="24292E"/>
          <w:sz w:val="18"/>
        </w:rPr>
        <w:t xml:space="preserve">, </w:t>
      </w:r>
      <w:r w:rsidRPr="00614209">
        <w:rPr>
          <w:rFonts w:ascii="Oxygen Mono" w:hAnsi="Oxygen Mono"/>
          <w:color w:val="032F62"/>
          <w:sz w:val="18"/>
        </w:rPr>
        <w:t>'</w:t>
      </w:r>
      <w:proofErr w:type="spellStart"/>
      <w:r w:rsidRPr="00614209">
        <w:rPr>
          <w:rFonts w:ascii="Oxygen Mono" w:hAnsi="Oxygen Mono"/>
          <w:color w:val="032F62"/>
          <w:sz w:val="18"/>
        </w:rPr>
        <w:t>Courier</w:t>
      </w:r>
      <w:proofErr w:type="spellEnd"/>
      <w:r w:rsidRPr="00614209">
        <w:rPr>
          <w:rFonts w:ascii="Oxygen Mono" w:hAnsi="Oxygen Mono"/>
          <w:color w:val="032F62"/>
          <w:sz w:val="18"/>
        </w:rPr>
        <w:t>'</w:t>
      </w:r>
      <w:bookmarkStart w:id="62" w:name="L3631"/>
      <w:bookmarkStart w:id="63" w:name="L3641"/>
      <w:bookmarkEnd w:id="62"/>
      <w:bookmarkEnd w:id="63"/>
      <w:r w:rsidRPr="00614209">
        <w:rPr>
          <w:rFonts w:ascii="Oxygen Mono" w:hAnsi="Oxygen Mono"/>
          <w:color w:val="24292E"/>
          <w:sz w:val="18"/>
        </w:rPr>
        <w:t>);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64" w:name="L3821"/>
      <w:bookmarkEnd w:id="64"/>
      <w:r w:rsidRPr="00614209">
        <w:rPr>
          <w:rFonts w:ascii="Oxygen Mono" w:hAnsi="Oxygen Mono"/>
          <w:color w:val="6A737D"/>
          <w:sz w:val="18"/>
        </w:rPr>
        <w:t xml:space="preserve">% 6 </w:t>
      </w:r>
      <w:r w:rsidRPr="00614209">
        <w:rPr>
          <w:rFonts w:ascii="Oxygen Mono" w:hAnsi="Oxygen Mono" w:cs="Cambria"/>
          <w:color w:val="6A737D"/>
          <w:sz w:val="18"/>
        </w:rPr>
        <w:t>Выставляем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более</w:t>
      </w:r>
      <w:r w:rsidRPr="00614209">
        <w:rPr>
          <w:rFonts w:ascii="Oxygen Mono" w:hAnsi="Oxygen Mono"/>
          <w:color w:val="6A737D"/>
          <w:sz w:val="18"/>
        </w:rPr>
        <w:t>-</w:t>
      </w:r>
      <w:r w:rsidRPr="00614209">
        <w:rPr>
          <w:rFonts w:ascii="Oxygen Mono" w:hAnsi="Oxygen Mono" w:cs="Cambria"/>
          <w:color w:val="6A737D"/>
          <w:sz w:val="18"/>
        </w:rPr>
        <w:t>менее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приемлемый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масштаб</w:t>
      </w:r>
      <w:r w:rsidRPr="00614209">
        <w:rPr>
          <w:rFonts w:ascii="Oxygen Mono" w:hAnsi="Oxygen Mono"/>
          <w:color w:val="6A737D"/>
          <w:sz w:val="18"/>
        </w:rPr>
        <w:t>: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proofErr w:type="gramStart"/>
      <w:r w:rsidRPr="00614209">
        <w:rPr>
          <w:rFonts w:ascii="Oxygen Mono" w:hAnsi="Oxygen Mono"/>
          <w:color w:val="005CC5"/>
          <w:sz w:val="18"/>
          <w:lang w:val="en-GB"/>
        </w:rPr>
        <w:t>axis</w:t>
      </w:r>
      <w:r w:rsidRPr="00614209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614209">
        <w:rPr>
          <w:rFonts w:ascii="Oxygen Mono" w:hAnsi="Oxygen Mono"/>
          <w:color w:val="24292E"/>
          <w:sz w:val="18"/>
          <w:lang w:val="en-GB"/>
        </w:rPr>
        <w:t xml:space="preserve">[a b </w:t>
      </w:r>
      <w:r w:rsidRPr="00614209">
        <w:rPr>
          <w:rFonts w:ascii="Oxygen Mono" w:hAnsi="Oxygen Mono"/>
          <w:color w:val="D73A49"/>
          <w:sz w:val="18"/>
          <w:lang w:val="en-GB"/>
        </w:rPr>
        <w:t>min</w:t>
      </w:r>
      <w:r w:rsidRPr="00614209">
        <w:rPr>
          <w:rFonts w:ascii="Oxygen Mono" w:hAnsi="Oxygen Mono"/>
          <w:color w:val="24292E"/>
          <w:sz w:val="18"/>
          <w:lang w:val="en-GB"/>
        </w:rPr>
        <w:t>(Y)-</w:t>
      </w:r>
      <w:r w:rsidRPr="00614209">
        <w:rPr>
          <w:rFonts w:ascii="Oxygen Mono" w:hAnsi="Oxygen Mono"/>
          <w:color w:val="005CC5"/>
          <w:sz w:val="18"/>
          <w:lang w:val="en-GB"/>
        </w:rPr>
        <w:t>0.2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614209">
        <w:rPr>
          <w:rFonts w:ascii="Oxygen Mono" w:hAnsi="Oxygen Mono"/>
          <w:color w:val="D73A49"/>
          <w:sz w:val="18"/>
          <w:lang w:val="en-GB"/>
        </w:rPr>
        <w:t>max</w:t>
      </w:r>
      <w:r w:rsidRPr="00614209">
        <w:rPr>
          <w:rFonts w:ascii="Oxygen Mono" w:hAnsi="Oxygen Mono"/>
          <w:color w:val="24292E"/>
          <w:sz w:val="18"/>
          <w:lang w:val="en-GB"/>
        </w:rPr>
        <w:t>(Y)+</w:t>
      </w:r>
      <w:r w:rsidRPr="00614209">
        <w:rPr>
          <w:rFonts w:ascii="Oxygen Mono" w:hAnsi="Oxygen Mono"/>
          <w:color w:val="005CC5"/>
          <w:sz w:val="18"/>
          <w:lang w:val="en-GB"/>
        </w:rPr>
        <w:t>0.2</w:t>
      </w:r>
      <w:bookmarkStart w:id="65" w:name="L3921"/>
      <w:bookmarkEnd w:id="65"/>
      <w:r w:rsidRPr="00614209">
        <w:rPr>
          <w:rFonts w:ascii="Oxygen Mono" w:hAnsi="Oxygen Mono"/>
          <w:color w:val="24292E"/>
          <w:sz w:val="18"/>
          <w:lang w:val="en-GB"/>
        </w:rPr>
        <w:t xml:space="preserve">]) </w:t>
      </w:r>
    </w:p>
    <w:p w:rsidR="00744613" w:rsidRPr="00614209" w:rsidRDefault="00744613" w:rsidP="00744613">
      <w:pPr>
        <w:pStyle w:val="af6"/>
        <w:spacing w:line="300" w:lineRule="atLeast"/>
        <w:rPr>
          <w:rFonts w:ascii="Oxygen Mono" w:hAnsi="Oxygen Mono"/>
          <w:color w:val="D73A49"/>
          <w:sz w:val="18"/>
          <w:lang w:val="en-GB"/>
        </w:rPr>
      </w:pPr>
      <w:r w:rsidRPr="00614209">
        <w:rPr>
          <w:rFonts w:ascii="Oxygen Mono" w:hAnsi="Oxygen Mono"/>
          <w:color w:val="D73A49"/>
          <w:sz w:val="18"/>
          <w:lang w:val="en-GB"/>
        </w:rPr>
        <w:t>end</w:t>
      </w:r>
    </w:p>
    <w:p w:rsidR="001F1816" w:rsidRPr="00857745" w:rsidRDefault="001F1816" w:rsidP="003F49CC">
      <w:pPr>
        <w:spacing w:after="0" w:line="240" w:lineRule="auto"/>
        <w:jc w:val="both"/>
        <w:rPr>
          <w:rFonts w:ascii="Oxygen Mono" w:hAnsi="Oxygen Mono"/>
          <w:lang w:val="en-GB"/>
        </w:rPr>
      </w:pPr>
    </w:p>
    <w:p w:rsidR="001F1816" w:rsidRPr="00857745" w:rsidRDefault="001F1816" w:rsidP="00440C8E">
      <w:pPr>
        <w:spacing w:after="0" w:line="240" w:lineRule="auto"/>
        <w:ind w:left="-567"/>
        <w:jc w:val="both"/>
        <w:rPr>
          <w:lang w:val="en-GB"/>
        </w:rPr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216234" w:rsidRDefault="00216234" w:rsidP="000A644C">
            <w:pPr>
              <w:pStyle w:val="af6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proofErr w:type="spellStart"/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proofErr w:type="spellEnd"/>
            <w:r w:rsidRPr="002162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164E54" w:rsidRPr="00164E54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plot</w:t>
            </w:r>
            <w:proofErr w:type="spellEnd"/>
            <w:r w:rsidR="000A644C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GB"/>
              </w:rPr>
              <w:t>Spline</w:t>
            </w:r>
            <w:r w:rsidR="00164E54" w:rsidRPr="00164E54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.m</w:t>
            </w:r>
          </w:p>
        </w:tc>
      </w:tr>
    </w:tbl>
    <w:p w:rsidR="001F1816" w:rsidRDefault="001F1816" w:rsidP="00440C8E">
      <w:pPr>
        <w:spacing w:after="0" w:line="240" w:lineRule="auto"/>
        <w:ind w:left="-567"/>
        <w:jc w:val="both"/>
      </w:pP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r w:rsidRPr="00614209">
        <w:rPr>
          <w:rFonts w:ascii="Oxygen Mono" w:hAnsi="Oxygen Mono"/>
          <w:color w:val="D73A49"/>
          <w:sz w:val="18"/>
          <w:lang w:val="en-GB"/>
        </w:rPr>
        <w:t>function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614209">
        <w:rPr>
          <w:rFonts w:ascii="Oxygen Mono" w:hAnsi="Oxygen Mono"/>
          <w:color w:val="E36209"/>
          <w:sz w:val="18"/>
          <w:lang w:val="en-GB"/>
        </w:rPr>
        <w:t>YS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spellStart"/>
      <w:proofErr w:type="gramStart"/>
      <w:r w:rsidRPr="00614209">
        <w:rPr>
          <w:rFonts w:ascii="Oxygen Mono" w:hAnsi="Oxygen Mono"/>
          <w:color w:val="6F42C1"/>
          <w:sz w:val="18"/>
          <w:lang w:val="en-GB"/>
        </w:rPr>
        <w:t>pointSpline</w:t>
      </w:r>
      <w:proofErr w:type="spellEnd"/>
      <w:r w:rsidRPr="00614209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614209">
        <w:rPr>
          <w:rFonts w:ascii="Oxygen Mono" w:hAnsi="Oxygen Mono"/>
          <w:color w:val="E36209"/>
          <w:sz w:val="18"/>
          <w:lang w:val="en-GB"/>
        </w:rPr>
        <w:t>a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614209">
        <w:rPr>
          <w:rFonts w:ascii="Oxygen Mono" w:hAnsi="Oxygen Mono"/>
          <w:color w:val="E36209"/>
          <w:sz w:val="18"/>
          <w:lang w:val="en-GB"/>
        </w:rPr>
        <w:t>b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614209">
        <w:rPr>
          <w:rFonts w:ascii="Oxygen Mono" w:hAnsi="Oxygen Mono"/>
          <w:color w:val="E36209"/>
          <w:sz w:val="18"/>
          <w:lang w:val="en-GB"/>
        </w:rPr>
        <w:t>N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614209">
        <w:rPr>
          <w:rFonts w:ascii="Oxygen Mono" w:hAnsi="Oxygen Mono"/>
          <w:color w:val="E36209"/>
          <w:sz w:val="18"/>
          <w:lang w:val="en-GB"/>
        </w:rPr>
        <w:t>x</w:t>
      </w:r>
      <w:bookmarkStart w:id="66" w:name="L2191"/>
      <w:bookmarkStart w:id="67" w:name="L2181"/>
      <w:bookmarkEnd w:id="66"/>
      <w:bookmarkEnd w:id="67"/>
      <w:r w:rsidRPr="00614209">
        <w:rPr>
          <w:rFonts w:ascii="Oxygen Mono" w:hAnsi="Oxygen Mono"/>
          <w:color w:val="24292E"/>
          <w:sz w:val="18"/>
          <w:lang w:val="en-GB"/>
        </w:rPr>
        <w:t>)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68" w:name="L3161"/>
      <w:bookmarkStart w:id="69" w:name="L3171"/>
      <w:bookmarkEnd w:id="68"/>
      <w:bookmarkEnd w:id="69"/>
      <w:r w:rsidRPr="00614209">
        <w:rPr>
          <w:rFonts w:ascii="Oxygen Mono" w:hAnsi="Oxygen Mono"/>
          <w:color w:val="6A737D"/>
          <w:sz w:val="18"/>
        </w:rPr>
        <w:t xml:space="preserve">% </w:t>
      </w:r>
      <w:r w:rsidRPr="00614209">
        <w:rPr>
          <w:rFonts w:ascii="Oxygen Mono" w:hAnsi="Oxygen Mono" w:cs="Cambria"/>
          <w:color w:val="6A737D"/>
          <w:sz w:val="18"/>
        </w:rPr>
        <w:t>Функция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для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определения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значений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сплайна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в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точке</w:t>
      </w:r>
      <w:r w:rsidRPr="00614209">
        <w:rPr>
          <w:rFonts w:ascii="Oxygen Mono" w:hAnsi="Oxygen Mono"/>
          <w:color w:val="6A737D"/>
          <w:sz w:val="18"/>
        </w:rPr>
        <w:t xml:space="preserve"> x (</w:t>
      </w:r>
      <w:r w:rsidRPr="00614209">
        <w:rPr>
          <w:rFonts w:ascii="Oxygen Mono" w:hAnsi="Oxygen Mono" w:cs="Cambria"/>
          <w:color w:val="6A737D"/>
          <w:sz w:val="18"/>
        </w:rPr>
        <w:t>или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массиве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точек</w:t>
      </w:r>
      <w:r w:rsidRPr="00614209">
        <w:rPr>
          <w:rFonts w:ascii="Oxygen Mono" w:hAnsi="Oxygen Mono"/>
          <w:color w:val="6A737D"/>
          <w:sz w:val="18"/>
        </w:rPr>
        <w:t xml:space="preserve"> x)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70" w:name="L571"/>
      <w:bookmarkStart w:id="71" w:name="L581"/>
      <w:bookmarkEnd w:id="70"/>
      <w:bookmarkEnd w:id="71"/>
      <w:r w:rsidRPr="00614209">
        <w:rPr>
          <w:rFonts w:ascii="Oxygen Mono" w:hAnsi="Oxygen Mono"/>
          <w:color w:val="6A737D"/>
          <w:sz w:val="18"/>
        </w:rPr>
        <w:t xml:space="preserve">% </w:t>
      </w:r>
      <w:r w:rsidRPr="00614209">
        <w:rPr>
          <w:rFonts w:ascii="Oxygen Mono" w:hAnsi="Oxygen Mono" w:cs="Cambria"/>
          <w:color w:val="6A737D"/>
          <w:sz w:val="18"/>
        </w:rPr>
        <w:t>Входные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параметры</w:t>
      </w:r>
      <w:r w:rsidRPr="00614209">
        <w:rPr>
          <w:rFonts w:ascii="Oxygen Mono" w:hAnsi="Oxygen Mono"/>
          <w:color w:val="6A737D"/>
          <w:sz w:val="18"/>
        </w:rPr>
        <w:t>: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72" w:name="L671"/>
      <w:bookmarkStart w:id="73" w:name="L681"/>
      <w:bookmarkEnd w:id="72"/>
      <w:bookmarkEnd w:id="73"/>
      <w:r w:rsidRPr="00614209">
        <w:rPr>
          <w:rFonts w:ascii="Oxygen Mono" w:hAnsi="Oxygen Mono"/>
          <w:color w:val="6A737D"/>
          <w:sz w:val="18"/>
        </w:rPr>
        <w:lastRenderedPageBreak/>
        <w:t xml:space="preserve">% a - </w:t>
      </w:r>
      <w:r w:rsidRPr="00614209">
        <w:rPr>
          <w:rFonts w:ascii="Oxygen Mono" w:hAnsi="Oxygen Mono" w:cs="Cambria"/>
          <w:color w:val="6A737D"/>
          <w:sz w:val="18"/>
        </w:rPr>
        <w:t>левый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конец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отрезка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интерполяции</w:t>
      </w:r>
      <w:r w:rsidRPr="00614209">
        <w:rPr>
          <w:rFonts w:ascii="Oxygen Mono" w:hAnsi="Oxygen Mono"/>
          <w:color w:val="6A737D"/>
          <w:sz w:val="18"/>
        </w:rPr>
        <w:t>,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74" w:name="L771"/>
      <w:bookmarkStart w:id="75" w:name="L781"/>
      <w:bookmarkEnd w:id="74"/>
      <w:bookmarkEnd w:id="75"/>
      <w:r w:rsidRPr="00614209">
        <w:rPr>
          <w:rFonts w:ascii="Oxygen Mono" w:hAnsi="Oxygen Mono"/>
          <w:color w:val="6A737D"/>
          <w:sz w:val="18"/>
        </w:rPr>
        <w:t xml:space="preserve">% b - </w:t>
      </w:r>
      <w:r w:rsidRPr="00614209">
        <w:rPr>
          <w:rFonts w:ascii="Oxygen Mono" w:hAnsi="Oxygen Mono" w:cs="Cambria"/>
          <w:color w:val="6A737D"/>
          <w:sz w:val="18"/>
        </w:rPr>
        <w:t>правый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конец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отрезка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интерполяции</w:t>
      </w:r>
      <w:r w:rsidRPr="00614209">
        <w:rPr>
          <w:rFonts w:ascii="Oxygen Mono" w:hAnsi="Oxygen Mono"/>
          <w:color w:val="6A737D"/>
          <w:sz w:val="18"/>
        </w:rPr>
        <w:t>,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76" w:name="L871"/>
      <w:bookmarkStart w:id="77" w:name="L881"/>
      <w:bookmarkEnd w:id="76"/>
      <w:bookmarkEnd w:id="77"/>
      <w:r w:rsidRPr="00614209">
        <w:rPr>
          <w:rFonts w:ascii="Oxygen Mono" w:hAnsi="Oxygen Mono"/>
          <w:color w:val="6A737D"/>
          <w:sz w:val="18"/>
        </w:rPr>
        <w:t xml:space="preserve">% N - </w:t>
      </w:r>
      <w:r w:rsidRPr="00614209">
        <w:rPr>
          <w:rFonts w:ascii="Oxygen Mono" w:hAnsi="Oxygen Mono" w:cs="Cambria"/>
          <w:color w:val="6A737D"/>
          <w:sz w:val="18"/>
        </w:rPr>
        <w:t>количество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отрезков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разбиения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отрезка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78" w:name="L971"/>
      <w:bookmarkStart w:id="79" w:name="L981"/>
      <w:bookmarkEnd w:id="78"/>
      <w:bookmarkEnd w:id="79"/>
      <w:r w:rsidRPr="00614209">
        <w:rPr>
          <w:rFonts w:ascii="Oxygen Mono" w:hAnsi="Oxygen Mono"/>
          <w:color w:val="6A737D"/>
          <w:sz w:val="18"/>
        </w:rPr>
        <w:t xml:space="preserve">% x - </w:t>
      </w:r>
      <w:r w:rsidRPr="00614209">
        <w:rPr>
          <w:rFonts w:ascii="Oxygen Mono" w:hAnsi="Oxygen Mono" w:cs="Cambria"/>
          <w:color w:val="6A737D"/>
          <w:sz w:val="18"/>
        </w:rPr>
        <w:t>точка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или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массив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точек</w:t>
      </w:r>
      <w:r w:rsidRPr="00614209">
        <w:rPr>
          <w:rFonts w:ascii="Oxygen Mono" w:hAnsi="Oxygen Mono"/>
          <w:color w:val="6A737D"/>
          <w:sz w:val="18"/>
        </w:rPr>
        <w:t xml:space="preserve">, </w:t>
      </w:r>
      <w:r w:rsidRPr="00614209">
        <w:rPr>
          <w:rFonts w:ascii="Oxygen Mono" w:hAnsi="Oxygen Mono" w:cs="Cambria"/>
          <w:color w:val="6A737D"/>
          <w:sz w:val="18"/>
        </w:rPr>
        <w:t>в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которых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нужно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посчитать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значения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сплайна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80" w:name="L12101"/>
      <w:bookmarkStart w:id="81" w:name="L12111"/>
      <w:bookmarkEnd w:id="80"/>
      <w:bookmarkEnd w:id="81"/>
      <w:r w:rsidRPr="00614209">
        <w:rPr>
          <w:rFonts w:ascii="Oxygen Mono" w:hAnsi="Oxygen Mono"/>
          <w:color w:val="6A737D"/>
          <w:sz w:val="18"/>
        </w:rPr>
        <w:t xml:space="preserve">% 1 </w:t>
      </w:r>
      <w:r w:rsidRPr="00614209">
        <w:rPr>
          <w:rFonts w:ascii="Oxygen Mono" w:hAnsi="Oxygen Mono" w:cs="Cambria"/>
          <w:color w:val="6A737D"/>
          <w:sz w:val="18"/>
        </w:rPr>
        <w:t>определяем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узловые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точки</w:t>
      </w:r>
      <w:r w:rsidRPr="00614209">
        <w:rPr>
          <w:rFonts w:ascii="Oxygen Mono" w:hAnsi="Oxygen Mono"/>
          <w:color w:val="6A737D"/>
          <w:sz w:val="18"/>
        </w:rPr>
        <w:t>: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r w:rsidRPr="00614209">
        <w:rPr>
          <w:rFonts w:ascii="Oxygen Mono" w:hAnsi="Oxygen Mono"/>
          <w:color w:val="24292E"/>
          <w:sz w:val="18"/>
        </w:rPr>
        <w:t xml:space="preserve">X = </w:t>
      </w:r>
      <w:proofErr w:type="spellStart"/>
      <w:proofErr w:type="gramStart"/>
      <w:r w:rsidRPr="00614209">
        <w:rPr>
          <w:rFonts w:ascii="Oxygen Mono" w:hAnsi="Oxygen Mono"/>
          <w:color w:val="D73A49"/>
          <w:sz w:val="18"/>
        </w:rPr>
        <w:t>linspace</w:t>
      </w:r>
      <w:proofErr w:type="spellEnd"/>
      <w:r w:rsidRPr="00614209">
        <w:rPr>
          <w:rFonts w:ascii="Oxygen Mono" w:hAnsi="Oxygen Mono"/>
          <w:color w:val="24292E"/>
          <w:sz w:val="18"/>
        </w:rPr>
        <w:t>(</w:t>
      </w:r>
      <w:proofErr w:type="gramEnd"/>
      <w:r w:rsidRPr="00614209">
        <w:rPr>
          <w:rFonts w:ascii="Oxygen Mono" w:hAnsi="Oxygen Mono"/>
          <w:color w:val="24292E"/>
          <w:sz w:val="18"/>
        </w:rPr>
        <w:t>a, b, N+</w:t>
      </w:r>
      <w:r w:rsidRPr="00614209">
        <w:rPr>
          <w:rFonts w:ascii="Oxygen Mono" w:hAnsi="Oxygen Mono"/>
          <w:color w:val="005CC5"/>
          <w:sz w:val="18"/>
        </w:rPr>
        <w:t>1</w:t>
      </w:r>
      <w:r w:rsidRPr="00614209">
        <w:rPr>
          <w:rFonts w:ascii="Oxygen Mono" w:hAnsi="Oxygen Mono"/>
          <w:color w:val="24292E"/>
          <w:sz w:val="18"/>
        </w:rPr>
        <w:t xml:space="preserve">); </w:t>
      </w:r>
      <w:bookmarkStart w:id="82" w:name="L1371"/>
      <w:bookmarkStart w:id="83" w:name="L1381"/>
      <w:bookmarkEnd w:id="82"/>
      <w:bookmarkEnd w:id="83"/>
      <w:r w:rsidRPr="00614209">
        <w:rPr>
          <w:rFonts w:ascii="Oxygen Mono" w:hAnsi="Oxygen Mono"/>
          <w:color w:val="6A737D"/>
          <w:sz w:val="18"/>
        </w:rPr>
        <w:t xml:space="preserve">% N+1 </w:t>
      </w:r>
      <w:r w:rsidRPr="00614209">
        <w:rPr>
          <w:rFonts w:ascii="Oxygen Mono" w:hAnsi="Oxygen Mono" w:cs="Cambria"/>
          <w:color w:val="6A737D"/>
          <w:sz w:val="18"/>
        </w:rPr>
        <w:t>узловых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точек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bookmarkStart w:id="84" w:name="L1471"/>
      <w:bookmarkStart w:id="85" w:name="L1481"/>
      <w:bookmarkEnd w:id="84"/>
      <w:bookmarkEnd w:id="85"/>
      <w:r w:rsidRPr="00614209">
        <w:rPr>
          <w:rFonts w:ascii="Oxygen Mono" w:hAnsi="Oxygen Mono"/>
          <w:color w:val="24292E"/>
          <w:sz w:val="18"/>
        </w:rPr>
        <w:t>Y = f(X);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86" w:name="L1671"/>
      <w:bookmarkStart w:id="87" w:name="L1681"/>
      <w:bookmarkEnd w:id="86"/>
      <w:bookmarkEnd w:id="87"/>
      <w:r w:rsidRPr="00614209">
        <w:rPr>
          <w:rFonts w:ascii="Oxygen Mono" w:hAnsi="Oxygen Mono"/>
          <w:color w:val="6A737D"/>
          <w:sz w:val="18"/>
        </w:rPr>
        <w:t xml:space="preserve">% 2 </w:t>
      </w:r>
      <w:r w:rsidRPr="00614209">
        <w:rPr>
          <w:rFonts w:ascii="Oxygen Mono" w:hAnsi="Oxygen Mono" w:cs="Cambria"/>
          <w:color w:val="6A737D"/>
          <w:sz w:val="18"/>
        </w:rPr>
        <w:t>Определяем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proofErr w:type="spellStart"/>
      <w:r w:rsidRPr="00614209">
        <w:rPr>
          <w:rFonts w:ascii="Oxygen Mono" w:hAnsi="Oxygen Mono"/>
          <w:color w:val="6A737D"/>
          <w:sz w:val="18"/>
        </w:rPr>
        <w:t>pp</w:t>
      </w:r>
      <w:proofErr w:type="spellEnd"/>
      <w:r w:rsidRPr="00614209">
        <w:rPr>
          <w:rFonts w:ascii="Oxygen Mono" w:hAnsi="Oxygen Mono"/>
          <w:color w:val="6A737D"/>
          <w:sz w:val="18"/>
        </w:rPr>
        <w:t>-</w:t>
      </w:r>
      <w:r w:rsidRPr="00614209">
        <w:rPr>
          <w:rFonts w:ascii="Oxygen Mono" w:hAnsi="Oxygen Mono" w:cs="Cambria"/>
          <w:color w:val="6A737D"/>
          <w:sz w:val="18"/>
        </w:rPr>
        <w:t>форму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сплайна</w:t>
      </w:r>
      <w:r w:rsidRPr="00614209">
        <w:rPr>
          <w:rFonts w:ascii="Oxygen Mono" w:hAnsi="Oxygen Mono"/>
          <w:color w:val="6A737D"/>
          <w:sz w:val="18"/>
        </w:rPr>
        <w:t xml:space="preserve"> (</w:t>
      </w:r>
      <w:r w:rsidRPr="00614209">
        <w:rPr>
          <w:rFonts w:ascii="Oxygen Mono" w:hAnsi="Oxygen Mono" w:cs="Cambria"/>
          <w:color w:val="6A737D"/>
          <w:sz w:val="18"/>
        </w:rPr>
        <w:t>используемую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в</w:t>
      </w:r>
      <w:r w:rsidRPr="00614209">
        <w:rPr>
          <w:rFonts w:ascii="Oxygen Mono" w:hAnsi="Oxygen Mono"/>
          <w:color w:val="6A737D"/>
          <w:sz w:val="18"/>
        </w:rPr>
        <w:t xml:space="preserve"> m-</w:t>
      </w:r>
      <w:r w:rsidRPr="00614209">
        <w:rPr>
          <w:rFonts w:ascii="Oxygen Mono" w:hAnsi="Oxygen Mono" w:cs="Cambria"/>
          <w:color w:val="6A737D"/>
          <w:sz w:val="18"/>
        </w:rPr>
        <w:t>файлах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proofErr w:type="spellStart"/>
      <w:r w:rsidRPr="00614209">
        <w:rPr>
          <w:rFonts w:ascii="Oxygen Mono" w:hAnsi="Oxygen Mono"/>
          <w:color w:val="6A737D"/>
          <w:sz w:val="18"/>
        </w:rPr>
        <w:t>ppval</w:t>
      </w:r>
      <w:proofErr w:type="spellEnd"/>
      <w:r w:rsidRPr="00614209">
        <w:rPr>
          <w:rFonts w:ascii="Oxygen Mono" w:hAnsi="Oxygen Mono"/>
          <w:color w:val="6A737D"/>
          <w:sz w:val="18"/>
        </w:rPr>
        <w:t xml:space="preserve">, </w:t>
      </w:r>
      <w:proofErr w:type="spellStart"/>
      <w:r w:rsidRPr="00614209">
        <w:rPr>
          <w:rFonts w:ascii="Oxygen Mono" w:hAnsi="Oxygen Mono"/>
          <w:color w:val="6A737D"/>
          <w:sz w:val="18"/>
        </w:rPr>
        <w:t>mkpp</w:t>
      </w:r>
      <w:proofErr w:type="spellEnd"/>
      <w:r w:rsidRPr="00614209">
        <w:rPr>
          <w:rFonts w:ascii="Oxygen Mono" w:hAnsi="Oxygen Mono"/>
          <w:color w:val="6A737D"/>
          <w:sz w:val="18"/>
        </w:rPr>
        <w:t xml:space="preserve">, </w:t>
      </w:r>
      <w:proofErr w:type="spellStart"/>
      <w:r w:rsidRPr="00614209">
        <w:rPr>
          <w:rFonts w:ascii="Oxygen Mono" w:hAnsi="Oxygen Mono"/>
          <w:color w:val="6A737D"/>
          <w:sz w:val="18"/>
        </w:rPr>
        <w:t>unmkpp</w:t>
      </w:r>
      <w:proofErr w:type="spellEnd"/>
      <w:r w:rsidRPr="00614209">
        <w:rPr>
          <w:rFonts w:ascii="Oxygen Mono" w:hAnsi="Oxygen Mono"/>
          <w:color w:val="6A737D"/>
          <w:sz w:val="18"/>
        </w:rPr>
        <w:t>)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proofErr w:type="spellStart"/>
      <w:r w:rsidRPr="00614209">
        <w:rPr>
          <w:rFonts w:ascii="Oxygen Mono" w:hAnsi="Oxygen Mono"/>
          <w:color w:val="24292E"/>
          <w:sz w:val="18"/>
        </w:rPr>
        <w:t>pp</w:t>
      </w:r>
      <w:proofErr w:type="spellEnd"/>
      <w:r w:rsidRPr="00614209">
        <w:rPr>
          <w:rFonts w:ascii="Oxygen Mono" w:hAnsi="Oxygen Mono"/>
          <w:color w:val="24292E"/>
          <w:sz w:val="18"/>
        </w:rPr>
        <w:t xml:space="preserve"> = </w:t>
      </w:r>
      <w:proofErr w:type="spellStart"/>
      <w:proofErr w:type="gramStart"/>
      <w:r w:rsidRPr="00614209">
        <w:rPr>
          <w:rFonts w:ascii="Oxygen Mono" w:hAnsi="Oxygen Mono"/>
          <w:color w:val="D73A49"/>
          <w:sz w:val="18"/>
        </w:rPr>
        <w:t>spline</w:t>
      </w:r>
      <w:bookmarkStart w:id="88" w:name="L1771"/>
      <w:bookmarkStart w:id="89" w:name="L1781"/>
      <w:bookmarkEnd w:id="88"/>
      <w:bookmarkEnd w:id="89"/>
      <w:proofErr w:type="spellEnd"/>
      <w:r w:rsidRPr="00614209">
        <w:rPr>
          <w:rFonts w:ascii="Oxygen Mono" w:hAnsi="Oxygen Mono"/>
          <w:color w:val="24292E"/>
          <w:sz w:val="18"/>
        </w:rPr>
        <w:t>(</w:t>
      </w:r>
      <w:proofErr w:type="gramEnd"/>
      <w:r w:rsidRPr="00614209">
        <w:rPr>
          <w:rFonts w:ascii="Oxygen Mono" w:hAnsi="Oxygen Mono"/>
          <w:color w:val="24292E"/>
          <w:sz w:val="18"/>
        </w:rPr>
        <w:t>X, Y);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90" w:name="L1971"/>
      <w:bookmarkStart w:id="91" w:name="L1981"/>
      <w:bookmarkEnd w:id="90"/>
      <w:bookmarkEnd w:id="91"/>
      <w:r w:rsidRPr="00614209">
        <w:rPr>
          <w:rFonts w:ascii="Oxygen Mono" w:hAnsi="Oxygen Mono"/>
          <w:color w:val="6A737D"/>
          <w:sz w:val="18"/>
        </w:rPr>
        <w:t xml:space="preserve">% 3 </w:t>
      </w:r>
      <w:r w:rsidRPr="00614209">
        <w:rPr>
          <w:rFonts w:ascii="Oxygen Mono" w:hAnsi="Oxygen Mono" w:cs="Cambria"/>
          <w:color w:val="6A737D"/>
          <w:sz w:val="18"/>
        </w:rPr>
        <w:t>Вычисляем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proofErr w:type="spellStart"/>
      <w:r w:rsidRPr="00614209">
        <w:rPr>
          <w:rFonts w:ascii="Oxygen Mono" w:hAnsi="Oxygen Mono"/>
          <w:color w:val="6A737D"/>
          <w:sz w:val="18"/>
        </w:rPr>
        <w:t>pp</w:t>
      </w:r>
      <w:proofErr w:type="spellEnd"/>
      <w:r w:rsidRPr="00614209">
        <w:rPr>
          <w:rFonts w:ascii="Oxygen Mono" w:hAnsi="Oxygen Mono"/>
          <w:color w:val="6A737D"/>
          <w:sz w:val="18"/>
        </w:rPr>
        <w:t>-</w:t>
      </w:r>
      <w:r w:rsidRPr="00614209">
        <w:rPr>
          <w:rFonts w:ascii="Oxygen Mono" w:hAnsi="Oxygen Mono" w:cs="Cambria"/>
          <w:color w:val="6A737D"/>
          <w:sz w:val="18"/>
        </w:rPr>
        <w:t>форму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в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узловых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точках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сетки</w:t>
      </w:r>
      <w:r w:rsidRPr="00614209">
        <w:rPr>
          <w:rFonts w:ascii="Oxygen Mono" w:hAnsi="Oxygen Mono"/>
          <w:color w:val="6A737D"/>
          <w:sz w:val="18"/>
        </w:rPr>
        <w:t>: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r w:rsidRPr="00614209">
        <w:rPr>
          <w:rFonts w:ascii="Oxygen Mono" w:hAnsi="Oxygen Mono"/>
          <w:color w:val="24292E"/>
          <w:sz w:val="18"/>
        </w:rPr>
        <w:t xml:space="preserve">YS = </w:t>
      </w:r>
      <w:proofErr w:type="spellStart"/>
      <w:proofErr w:type="gramStart"/>
      <w:r w:rsidRPr="00614209">
        <w:rPr>
          <w:rFonts w:ascii="Oxygen Mono" w:hAnsi="Oxygen Mono"/>
          <w:color w:val="D73A49"/>
          <w:sz w:val="18"/>
        </w:rPr>
        <w:t>ppval</w:t>
      </w:r>
      <w:bookmarkStart w:id="92" w:name="L2071"/>
      <w:bookmarkStart w:id="93" w:name="L2081"/>
      <w:bookmarkEnd w:id="92"/>
      <w:bookmarkEnd w:id="93"/>
      <w:proofErr w:type="spellEnd"/>
      <w:r w:rsidRPr="00614209">
        <w:rPr>
          <w:rFonts w:ascii="Oxygen Mono" w:hAnsi="Oxygen Mono"/>
          <w:color w:val="24292E"/>
          <w:sz w:val="18"/>
        </w:rPr>
        <w:t>(</w:t>
      </w:r>
      <w:proofErr w:type="spellStart"/>
      <w:proofErr w:type="gramEnd"/>
      <w:r w:rsidRPr="00614209">
        <w:rPr>
          <w:rFonts w:ascii="Oxygen Mono" w:hAnsi="Oxygen Mono"/>
          <w:color w:val="24292E"/>
          <w:sz w:val="18"/>
        </w:rPr>
        <w:t>pp</w:t>
      </w:r>
      <w:proofErr w:type="spellEnd"/>
      <w:r w:rsidRPr="00614209">
        <w:rPr>
          <w:rFonts w:ascii="Oxygen Mono" w:hAnsi="Oxygen Mono"/>
          <w:color w:val="24292E"/>
          <w:sz w:val="18"/>
        </w:rPr>
        <w:t>, x);</w:t>
      </w:r>
    </w:p>
    <w:p w:rsidR="001F1816" w:rsidRPr="00164E54" w:rsidRDefault="000A644C" w:rsidP="000A644C">
      <w:pPr>
        <w:spacing w:after="0" w:line="240" w:lineRule="auto"/>
        <w:jc w:val="both"/>
        <w:rPr>
          <w:rFonts w:ascii="Oxygen Mono" w:hAnsi="Oxygen Mono"/>
        </w:rPr>
      </w:pPr>
      <w:proofErr w:type="spellStart"/>
      <w:r w:rsidRPr="00614209">
        <w:rPr>
          <w:rFonts w:ascii="Oxygen Mono" w:hAnsi="Oxygen Mono"/>
          <w:color w:val="D73A49"/>
          <w:sz w:val="18"/>
        </w:rPr>
        <w:t>end</w:t>
      </w:r>
      <w:proofErr w:type="spellEnd"/>
    </w:p>
    <w:p w:rsidR="001F1816" w:rsidRDefault="001F1816" w:rsidP="00440C8E">
      <w:pPr>
        <w:spacing w:after="0" w:line="240" w:lineRule="auto"/>
        <w:ind w:left="-567"/>
        <w:jc w:val="both"/>
      </w:pPr>
    </w:p>
    <w:p w:rsidR="001F1816" w:rsidRPr="00172605" w:rsidRDefault="001F1816" w:rsidP="00172605">
      <w:pPr>
        <w:spacing w:after="0" w:line="240" w:lineRule="auto"/>
        <w:jc w:val="both"/>
        <w:rPr>
          <w:rFonts w:ascii="Oxygen Mono" w:hAnsi="Oxygen Mono"/>
        </w:rPr>
      </w:pPr>
    </w:p>
    <w:p w:rsidR="001F1816" w:rsidRDefault="001F1816" w:rsidP="00440C8E">
      <w:pPr>
        <w:spacing w:after="0" w:line="240" w:lineRule="auto"/>
        <w:ind w:left="-567"/>
        <w:jc w:val="both"/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RPr="005E3A0A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5E3A0A" w:rsidRDefault="00216234" w:rsidP="000A644C">
            <w:pPr>
              <w:pStyle w:val="af6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t>Модуль</w:t>
            </w:r>
            <w:r w:rsidRPr="005E3A0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proofErr w:type="spellEnd"/>
            <w:r w:rsidRPr="005E3A0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700E39" w:rsidRPr="00700E39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US"/>
              </w:rPr>
              <w:t>delta</w:t>
            </w:r>
            <w:r w:rsidR="000A644C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US"/>
              </w:rPr>
              <w:t>Spline</w:t>
            </w:r>
            <w:r w:rsidR="00700E39" w:rsidRPr="00700E39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US"/>
              </w:rPr>
              <w:t>.m</w:t>
            </w:r>
            <w:proofErr w:type="spellEnd"/>
          </w:p>
        </w:tc>
      </w:tr>
    </w:tbl>
    <w:p w:rsidR="001F1816" w:rsidRPr="005E3A0A" w:rsidRDefault="001F1816" w:rsidP="00440C8E">
      <w:pPr>
        <w:spacing w:after="0" w:line="240" w:lineRule="auto"/>
        <w:ind w:left="-567"/>
        <w:jc w:val="both"/>
        <w:rPr>
          <w:lang w:val="en-US"/>
        </w:rPr>
      </w:pP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r w:rsidRPr="00614209">
        <w:rPr>
          <w:rFonts w:ascii="Oxygen Mono" w:hAnsi="Oxygen Mono"/>
          <w:color w:val="D73A49"/>
          <w:sz w:val="18"/>
          <w:lang w:val="en-GB"/>
        </w:rPr>
        <w:t>function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614209">
        <w:rPr>
          <w:rFonts w:ascii="Oxygen Mono" w:hAnsi="Oxygen Mono"/>
          <w:color w:val="E36209"/>
          <w:sz w:val="18"/>
          <w:lang w:val="en-GB"/>
        </w:rPr>
        <w:t>d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spellStart"/>
      <w:proofErr w:type="gramStart"/>
      <w:r w:rsidRPr="00614209">
        <w:rPr>
          <w:rFonts w:ascii="Oxygen Mono" w:hAnsi="Oxygen Mono"/>
          <w:color w:val="6F42C1"/>
          <w:sz w:val="18"/>
          <w:lang w:val="en-GB"/>
        </w:rPr>
        <w:t>deltaSpline</w:t>
      </w:r>
      <w:proofErr w:type="spellEnd"/>
      <w:r w:rsidRPr="00614209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614209">
        <w:rPr>
          <w:rFonts w:ascii="Oxygen Mono" w:hAnsi="Oxygen Mono"/>
          <w:color w:val="E36209"/>
          <w:sz w:val="18"/>
          <w:lang w:val="en-GB"/>
        </w:rPr>
        <w:t>Y1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614209">
        <w:rPr>
          <w:rFonts w:ascii="Oxygen Mono" w:hAnsi="Oxygen Mono"/>
          <w:color w:val="E36209"/>
          <w:sz w:val="18"/>
          <w:lang w:val="en-GB"/>
        </w:rPr>
        <w:t>Y2</w:t>
      </w:r>
      <w:bookmarkStart w:id="94" w:name="L255"/>
      <w:bookmarkStart w:id="95" w:name="L245"/>
      <w:bookmarkEnd w:id="94"/>
      <w:bookmarkEnd w:id="95"/>
      <w:r w:rsidRPr="00614209">
        <w:rPr>
          <w:rFonts w:ascii="Oxygen Mono" w:hAnsi="Oxygen Mono"/>
          <w:color w:val="24292E"/>
          <w:sz w:val="18"/>
          <w:lang w:val="en-GB"/>
        </w:rPr>
        <w:t>)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96" w:name="L319"/>
      <w:bookmarkStart w:id="97" w:name="L325"/>
      <w:bookmarkEnd w:id="96"/>
      <w:bookmarkEnd w:id="97"/>
      <w:r w:rsidRPr="00614209">
        <w:rPr>
          <w:rFonts w:ascii="Oxygen Mono" w:hAnsi="Oxygen Mono"/>
          <w:color w:val="6A737D"/>
          <w:sz w:val="18"/>
        </w:rPr>
        <w:t xml:space="preserve">% </w:t>
      </w:r>
      <w:r w:rsidRPr="00614209">
        <w:rPr>
          <w:rFonts w:ascii="Oxygen Mono" w:hAnsi="Oxygen Mono" w:cs="Cambria"/>
          <w:color w:val="6A737D"/>
          <w:sz w:val="18"/>
        </w:rPr>
        <w:t>Функция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вычисления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погрешности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между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значениями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функции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и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значениями</w:t>
      </w:r>
      <w:r w:rsidRPr="00614209">
        <w:rPr>
          <w:rFonts w:ascii="Oxygen Mono" w:hAnsi="Oxygen Mono"/>
          <w:color w:val="6A737D"/>
          <w:sz w:val="18"/>
        </w:rPr>
        <w:t xml:space="preserve"> 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98" w:name="L417"/>
      <w:bookmarkStart w:id="99" w:name="L423"/>
      <w:bookmarkEnd w:id="98"/>
      <w:bookmarkEnd w:id="99"/>
      <w:r w:rsidRPr="00614209">
        <w:rPr>
          <w:rFonts w:ascii="Oxygen Mono" w:hAnsi="Oxygen Mono"/>
          <w:color w:val="6A737D"/>
          <w:sz w:val="18"/>
        </w:rPr>
        <w:t xml:space="preserve">% </w:t>
      </w:r>
      <w:r w:rsidRPr="00614209">
        <w:rPr>
          <w:rFonts w:ascii="Oxygen Mono" w:hAnsi="Oxygen Mono" w:cs="Cambria"/>
          <w:color w:val="6A737D"/>
          <w:sz w:val="18"/>
        </w:rPr>
        <w:t>кубических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сплайнов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100" w:name="L611"/>
      <w:bookmarkStart w:id="101" w:name="L621"/>
      <w:bookmarkEnd w:id="100"/>
      <w:bookmarkEnd w:id="101"/>
      <w:r w:rsidRPr="00614209">
        <w:rPr>
          <w:rFonts w:ascii="Oxygen Mono" w:hAnsi="Oxygen Mono"/>
          <w:color w:val="6A737D"/>
          <w:sz w:val="18"/>
        </w:rPr>
        <w:t xml:space="preserve">% Y1 - </w:t>
      </w:r>
      <w:r w:rsidRPr="00614209">
        <w:rPr>
          <w:rFonts w:ascii="Oxygen Mono" w:hAnsi="Oxygen Mono" w:cs="Cambria"/>
          <w:color w:val="6A737D"/>
          <w:sz w:val="18"/>
        </w:rPr>
        <w:t>массив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proofErr w:type="spellStart"/>
      <w:r w:rsidRPr="00614209">
        <w:rPr>
          <w:rFonts w:ascii="Oxygen Mono" w:hAnsi="Oxygen Mono" w:cs="Cambria"/>
          <w:color w:val="6A737D"/>
          <w:sz w:val="18"/>
        </w:rPr>
        <w:t>значейний</w:t>
      </w:r>
      <w:proofErr w:type="spellEnd"/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функции</w:t>
      </w:r>
      <w:r w:rsidRPr="00614209">
        <w:rPr>
          <w:rFonts w:ascii="Oxygen Mono" w:hAnsi="Oxygen Mono"/>
          <w:color w:val="6A737D"/>
          <w:sz w:val="18"/>
        </w:rPr>
        <w:t xml:space="preserve"> f(x)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102" w:name="L711"/>
      <w:bookmarkStart w:id="103" w:name="L721"/>
      <w:bookmarkEnd w:id="102"/>
      <w:bookmarkEnd w:id="103"/>
      <w:r w:rsidRPr="00614209">
        <w:rPr>
          <w:rFonts w:ascii="Oxygen Mono" w:hAnsi="Oxygen Mono"/>
          <w:color w:val="6A737D"/>
          <w:sz w:val="18"/>
        </w:rPr>
        <w:t xml:space="preserve">% Y2 - </w:t>
      </w:r>
      <w:r w:rsidRPr="00614209">
        <w:rPr>
          <w:rFonts w:ascii="Oxygen Mono" w:hAnsi="Oxygen Mono" w:cs="Cambria"/>
          <w:color w:val="6A737D"/>
          <w:sz w:val="18"/>
        </w:rPr>
        <w:t>массив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значений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кубических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сплайнов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r w:rsidRPr="00614209">
        <w:rPr>
          <w:rFonts w:ascii="Oxygen Mono" w:hAnsi="Oxygen Mono"/>
          <w:color w:val="24292E"/>
          <w:sz w:val="18"/>
        </w:rPr>
        <w:t xml:space="preserve">n = </w:t>
      </w:r>
      <w:proofErr w:type="spellStart"/>
      <w:r w:rsidRPr="00614209">
        <w:rPr>
          <w:rFonts w:ascii="Oxygen Mono" w:hAnsi="Oxygen Mono"/>
          <w:color w:val="D73A49"/>
          <w:sz w:val="18"/>
        </w:rPr>
        <w:t>length</w:t>
      </w:r>
      <w:proofErr w:type="spellEnd"/>
      <w:r w:rsidRPr="00614209">
        <w:rPr>
          <w:rFonts w:ascii="Oxygen Mono" w:hAnsi="Oxygen Mono"/>
          <w:color w:val="24292E"/>
          <w:sz w:val="18"/>
        </w:rPr>
        <w:t xml:space="preserve">(Y1); </w:t>
      </w:r>
      <w:bookmarkStart w:id="104" w:name="L921"/>
      <w:bookmarkEnd w:id="104"/>
      <w:r w:rsidRPr="00614209">
        <w:rPr>
          <w:rFonts w:ascii="Oxygen Mono" w:hAnsi="Oxygen Mono"/>
          <w:color w:val="6A737D"/>
          <w:sz w:val="18"/>
        </w:rPr>
        <w:t xml:space="preserve">% </w:t>
      </w:r>
      <w:r w:rsidRPr="00614209">
        <w:rPr>
          <w:rFonts w:ascii="Oxygen Mono" w:hAnsi="Oxygen Mono" w:cs="Cambria"/>
          <w:color w:val="6A737D"/>
          <w:sz w:val="18"/>
        </w:rPr>
        <w:t>Количество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узловых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точек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r w:rsidRPr="00614209">
        <w:rPr>
          <w:rFonts w:ascii="Oxygen Mono" w:hAnsi="Oxygen Mono"/>
          <w:color w:val="24292E"/>
          <w:sz w:val="18"/>
        </w:rPr>
        <w:t xml:space="preserve">D = Y1 </w:t>
      </w:r>
      <w:r w:rsidRPr="00614209">
        <w:rPr>
          <w:rFonts w:ascii="Oxygen Mono" w:hAnsi="Oxygen Mono"/>
          <w:color w:val="D73A49"/>
          <w:sz w:val="18"/>
        </w:rPr>
        <w:t>*</w:t>
      </w:r>
      <w:r w:rsidRPr="00614209">
        <w:rPr>
          <w:rFonts w:ascii="Oxygen Mono" w:hAnsi="Oxygen Mono"/>
          <w:color w:val="24292E"/>
          <w:sz w:val="18"/>
        </w:rPr>
        <w:t xml:space="preserve"> </w:t>
      </w:r>
      <w:r w:rsidRPr="00614209">
        <w:rPr>
          <w:rFonts w:ascii="Oxygen Mono" w:hAnsi="Oxygen Mono"/>
          <w:color w:val="005CC5"/>
          <w:sz w:val="18"/>
        </w:rPr>
        <w:t>0</w:t>
      </w:r>
      <w:r w:rsidRPr="00614209">
        <w:rPr>
          <w:rFonts w:ascii="Oxygen Mono" w:hAnsi="Oxygen Mono"/>
          <w:color w:val="24292E"/>
          <w:sz w:val="18"/>
        </w:rPr>
        <w:t xml:space="preserve">; </w:t>
      </w:r>
      <w:bookmarkStart w:id="105" w:name="L1021"/>
      <w:bookmarkEnd w:id="105"/>
      <w:r w:rsidRPr="00614209">
        <w:rPr>
          <w:rFonts w:ascii="Oxygen Mono" w:hAnsi="Oxygen Mono"/>
          <w:color w:val="6A737D"/>
          <w:sz w:val="18"/>
        </w:rPr>
        <w:t xml:space="preserve">% </w:t>
      </w:r>
      <w:r w:rsidRPr="00614209">
        <w:rPr>
          <w:rFonts w:ascii="Oxygen Mono" w:hAnsi="Oxygen Mono" w:cs="Cambria"/>
          <w:color w:val="6A737D"/>
          <w:sz w:val="18"/>
        </w:rPr>
        <w:t>Матрица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разности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proofErr w:type="spellStart"/>
      <w:r w:rsidRPr="00614209">
        <w:rPr>
          <w:rFonts w:ascii="Oxygen Mono" w:hAnsi="Oxygen Mono"/>
          <w:color w:val="D73A49"/>
          <w:sz w:val="18"/>
        </w:rPr>
        <w:t>for</w:t>
      </w:r>
      <w:proofErr w:type="spellEnd"/>
      <w:r w:rsidRPr="00614209">
        <w:rPr>
          <w:rFonts w:ascii="Oxygen Mono" w:hAnsi="Oxygen Mono"/>
          <w:color w:val="24292E"/>
          <w:sz w:val="18"/>
        </w:rPr>
        <w:t xml:space="preserve"> </w:t>
      </w:r>
      <w:r w:rsidRPr="00614209">
        <w:rPr>
          <w:rFonts w:ascii="Oxygen Mono" w:hAnsi="Oxygen Mono"/>
          <w:color w:val="D73A49"/>
          <w:sz w:val="18"/>
        </w:rPr>
        <w:t>i</w:t>
      </w:r>
      <w:r w:rsidRPr="00614209">
        <w:rPr>
          <w:rFonts w:ascii="Oxygen Mono" w:hAnsi="Oxygen Mono"/>
          <w:color w:val="24292E"/>
          <w:sz w:val="18"/>
        </w:rPr>
        <w:t xml:space="preserve"> = </w:t>
      </w:r>
      <w:proofErr w:type="gramStart"/>
      <w:r w:rsidRPr="00614209">
        <w:rPr>
          <w:rFonts w:ascii="Oxygen Mono" w:hAnsi="Oxygen Mono"/>
          <w:color w:val="005CC5"/>
          <w:sz w:val="18"/>
        </w:rPr>
        <w:t>1</w:t>
      </w:r>
      <w:r w:rsidRPr="00614209">
        <w:rPr>
          <w:rFonts w:ascii="Oxygen Mono" w:hAnsi="Oxygen Mono"/>
          <w:color w:val="24292E"/>
          <w:sz w:val="18"/>
        </w:rPr>
        <w:t xml:space="preserve"> </w:t>
      </w:r>
      <w:r w:rsidRPr="00614209">
        <w:rPr>
          <w:rFonts w:ascii="Oxygen Mono" w:hAnsi="Oxygen Mono"/>
          <w:color w:val="D73A49"/>
          <w:sz w:val="18"/>
        </w:rPr>
        <w:t>:</w:t>
      </w:r>
      <w:bookmarkStart w:id="106" w:name="L1221"/>
      <w:bookmarkEnd w:id="106"/>
      <w:proofErr w:type="gramEnd"/>
      <w:r w:rsidRPr="00614209">
        <w:rPr>
          <w:rFonts w:ascii="Oxygen Mono" w:hAnsi="Oxygen Mono"/>
          <w:color w:val="24292E"/>
          <w:sz w:val="18"/>
        </w:rPr>
        <w:t xml:space="preserve"> n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r w:rsidRPr="00614209">
        <w:rPr>
          <w:rFonts w:ascii="Oxygen Mono" w:hAnsi="Oxygen Mono"/>
          <w:color w:val="24292E"/>
          <w:sz w:val="18"/>
          <w:lang w:val="en-GB"/>
        </w:rPr>
        <w:t>D(</w:t>
      </w:r>
      <w:proofErr w:type="spellStart"/>
      <w:r w:rsidRPr="00614209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614209">
        <w:rPr>
          <w:rFonts w:ascii="Oxygen Mono" w:hAnsi="Oxygen Mono"/>
          <w:color w:val="24292E"/>
          <w:sz w:val="18"/>
          <w:lang w:val="en-GB"/>
        </w:rPr>
        <w:t>) = Y1(</w:t>
      </w:r>
      <w:proofErr w:type="spellStart"/>
      <w:r w:rsidRPr="00614209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614209">
        <w:rPr>
          <w:rFonts w:ascii="Oxygen Mono" w:hAnsi="Oxygen Mono"/>
          <w:color w:val="24292E"/>
          <w:sz w:val="18"/>
          <w:lang w:val="en-GB"/>
        </w:rPr>
        <w:t xml:space="preserve">) </w:t>
      </w:r>
      <w:r w:rsidRPr="00614209">
        <w:rPr>
          <w:rFonts w:ascii="Oxygen Mono" w:hAnsi="Oxygen Mono"/>
          <w:color w:val="D73A49"/>
          <w:sz w:val="18"/>
          <w:lang w:val="en-GB"/>
        </w:rPr>
        <w:t>-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 Y2(</w:t>
      </w:r>
      <w:proofErr w:type="spellStart"/>
      <w:r w:rsidRPr="00614209">
        <w:rPr>
          <w:rFonts w:ascii="Oxygen Mono" w:hAnsi="Oxygen Mono"/>
          <w:color w:val="D73A49"/>
          <w:sz w:val="18"/>
          <w:lang w:val="en-GB"/>
        </w:rPr>
        <w:t>i</w:t>
      </w:r>
      <w:bookmarkStart w:id="107" w:name="L1311"/>
      <w:bookmarkStart w:id="108" w:name="L1321"/>
      <w:bookmarkEnd w:id="107"/>
      <w:bookmarkEnd w:id="108"/>
      <w:proofErr w:type="spellEnd"/>
      <w:r w:rsidRPr="00614209">
        <w:rPr>
          <w:rFonts w:ascii="Oxygen Mono" w:hAnsi="Oxygen Mono"/>
          <w:color w:val="24292E"/>
          <w:sz w:val="18"/>
          <w:lang w:val="en-GB"/>
        </w:rPr>
        <w:t>);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D73A49"/>
          <w:sz w:val="18"/>
          <w:lang w:val="en-GB"/>
        </w:rPr>
      </w:pPr>
      <w:bookmarkStart w:id="109" w:name="L1421"/>
      <w:bookmarkEnd w:id="109"/>
      <w:r w:rsidRPr="00614209">
        <w:rPr>
          <w:rFonts w:ascii="Oxygen Mono" w:hAnsi="Oxygen Mono"/>
          <w:color w:val="D73A49"/>
          <w:sz w:val="18"/>
          <w:lang w:val="en-GB"/>
        </w:rPr>
        <w:t>end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r w:rsidRPr="00614209">
        <w:rPr>
          <w:rFonts w:ascii="Oxygen Mono" w:hAnsi="Oxygen Mono"/>
          <w:color w:val="24292E"/>
          <w:sz w:val="18"/>
          <w:lang w:val="en-GB"/>
        </w:rPr>
        <w:t xml:space="preserve">d = </w:t>
      </w:r>
      <w:r w:rsidRPr="00614209">
        <w:rPr>
          <w:rFonts w:ascii="Oxygen Mono" w:hAnsi="Oxygen Mono"/>
          <w:color w:val="005CC5"/>
          <w:sz w:val="18"/>
          <w:lang w:val="en-GB"/>
        </w:rPr>
        <w:t>0</w:t>
      </w:r>
      <w:bookmarkStart w:id="110" w:name="L1621"/>
      <w:bookmarkEnd w:id="110"/>
      <w:r w:rsidRPr="00614209">
        <w:rPr>
          <w:rFonts w:ascii="Oxygen Mono" w:hAnsi="Oxygen Mono"/>
          <w:color w:val="24292E"/>
          <w:sz w:val="18"/>
          <w:lang w:val="en-GB"/>
        </w:rPr>
        <w:t>;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r w:rsidRPr="00614209">
        <w:rPr>
          <w:rFonts w:ascii="Oxygen Mono" w:hAnsi="Oxygen Mono"/>
          <w:color w:val="D73A49"/>
          <w:sz w:val="18"/>
          <w:lang w:val="en-GB"/>
        </w:rPr>
        <w:t>for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r w:rsidRPr="00614209">
        <w:rPr>
          <w:rFonts w:ascii="Oxygen Mono" w:hAnsi="Oxygen Mono"/>
          <w:color w:val="D73A49"/>
          <w:sz w:val="18"/>
          <w:lang w:val="en-GB"/>
        </w:rPr>
        <w:t>i</w:t>
      </w:r>
      <w:proofErr w:type="spellEnd"/>
      <w:r w:rsidRPr="00614209">
        <w:rPr>
          <w:rFonts w:ascii="Oxygen Mono" w:hAnsi="Oxygen Mono"/>
          <w:color w:val="24292E"/>
          <w:sz w:val="18"/>
          <w:lang w:val="en-GB"/>
        </w:rPr>
        <w:t xml:space="preserve"> = </w:t>
      </w:r>
      <w:proofErr w:type="gramStart"/>
      <w:r w:rsidRPr="00614209">
        <w:rPr>
          <w:rFonts w:ascii="Oxygen Mono" w:hAnsi="Oxygen Mono"/>
          <w:color w:val="005CC5"/>
          <w:sz w:val="18"/>
          <w:lang w:val="en-GB"/>
        </w:rPr>
        <w:t>1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614209">
        <w:rPr>
          <w:rFonts w:ascii="Oxygen Mono" w:hAnsi="Oxygen Mono"/>
          <w:color w:val="D73A49"/>
          <w:sz w:val="18"/>
          <w:lang w:val="en-GB"/>
        </w:rPr>
        <w:t>:</w:t>
      </w:r>
      <w:bookmarkStart w:id="111" w:name="L1711"/>
      <w:bookmarkStart w:id="112" w:name="L1721"/>
      <w:bookmarkEnd w:id="111"/>
      <w:bookmarkEnd w:id="112"/>
      <w:proofErr w:type="gramEnd"/>
      <w:r w:rsidRPr="00614209">
        <w:rPr>
          <w:rFonts w:ascii="Oxygen Mono" w:hAnsi="Oxygen Mono"/>
          <w:color w:val="24292E"/>
          <w:sz w:val="18"/>
          <w:lang w:val="en-GB"/>
        </w:rPr>
        <w:t xml:space="preserve"> n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r w:rsidRPr="00614209">
        <w:rPr>
          <w:rFonts w:ascii="Oxygen Mono" w:hAnsi="Oxygen Mono"/>
          <w:color w:val="24292E"/>
          <w:sz w:val="18"/>
          <w:lang w:val="en-GB"/>
        </w:rPr>
        <w:t xml:space="preserve">d = d </w:t>
      </w:r>
      <w:r w:rsidRPr="00614209">
        <w:rPr>
          <w:rFonts w:ascii="Oxygen Mono" w:hAnsi="Oxygen Mono"/>
          <w:color w:val="D73A49"/>
          <w:sz w:val="18"/>
          <w:lang w:val="en-GB"/>
        </w:rPr>
        <w:t>+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614209">
        <w:rPr>
          <w:rFonts w:ascii="Oxygen Mono" w:hAnsi="Oxygen Mono"/>
          <w:color w:val="D73A49"/>
          <w:sz w:val="18"/>
          <w:lang w:val="en-GB"/>
        </w:rPr>
        <w:t>abs</w:t>
      </w:r>
      <w:r w:rsidRPr="00614209">
        <w:rPr>
          <w:rFonts w:ascii="Oxygen Mono" w:hAnsi="Oxygen Mono"/>
          <w:color w:val="24292E"/>
          <w:sz w:val="18"/>
          <w:lang w:val="en-GB"/>
        </w:rPr>
        <w:t>(D(</w:t>
      </w:r>
      <w:proofErr w:type="spellStart"/>
      <w:r w:rsidRPr="00614209">
        <w:rPr>
          <w:rFonts w:ascii="Oxygen Mono" w:hAnsi="Oxygen Mono"/>
          <w:color w:val="D73A49"/>
          <w:sz w:val="18"/>
          <w:lang w:val="en-GB"/>
        </w:rPr>
        <w:t>i</w:t>
      </w:r>
      <w:bookmarkStart w:id="113" w:name="L1811"/>
      <w:bookmarkStart w:id="114" w:name="L1821"/>
      <w:bookmarkEnd w:id="113"/>
      <w:bookmarkEnd w:id="114"/>
      <w:proofErr w:type="spellEnd"/>
      <w:r w:rsidRPr="00614209">
        <w:rPr>
          <w:rFonts w:ascii="Oxygen Mono" w:hAnsi="Oxygen Mono"/>
          <w:color w:val="24292E"/>
          <w:sz w:val="18"/>
          <w:lang w:val="en-GB"/>
        </w:rPr>
        <w:t>));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D73A49"/>
          <w:sz w:val="18"/>
          <w:lang w:val="en-GB"/>
        </w:rPr>
      </w:pPr>
      <w:bookmarkStart w:id="115" w:name="L1911"/>
      <w:bookmarkStart w:id="116" w:name="L1921"/>
      <w:bookmarkEnd w:id="115"/>
      <w:bookmarkEnd w:id="116"/>
      <w:r w:rsidRPr="00614209">
        <w:rPr>
          <w:rFonts w:ascii="Oxygen Mono" w:hAnsi="Oxygen Mono"/>
          <w:color w:val="D73A49"/>
          <w:sz w:val="18"/>
          <w:lang w:val="en-GB"/>
        </w:rPr>
        <w:t>end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r w:rsidRPr="00614209">
        <w:rPr>
          <w:rFonts w:ascii="Oxygen Mono" w:hAnsi="Oxygen Mono"/>
          <w:color w:val="24292E"/>
          <w:sz w:val="18"/>
          <w:lang w:val="en-GB"/>
        </w:rPr>
        <w:t xml:space="preserve">d = d </w:t>
      </w:r>
      <w:r w:rsidRPr="00614209">
        <w:rPr>
          <w:rFonts w:ascii="Oxygen Mono" w:hAnsi="Oxygen Mono"/>
          <w:color w:val="D73A49"/>
          <w:sz w:val="18"/>
          <w:lang w:val="en-GB"/>
        </w:rPr>
        <w:t>/</w:t>
      </w:r>
      <w:bookmarkStart w:id="117" w:name="L2121"/>
      <w:bookmarkEnd w:id="117"/>
      <w:r w:rsidRPr="00614209">
        <w:rPr>
          <w:rFonts w:ascii="Oxygen Mono" w:hAnsi="Oxygen Mono"/>
          <w:color w:val="24292E"/>
          <w:sz w:val="18"/>
          <w:lang w:val="en-GB"/>
        </w:rPr>
        <w:t xml:space="preserve"> n;</w:t>
      </w:r>
    </w:p>
    <w:p w:rsidR="001F1816" w:rsidRPr="004A043A" w:rsidRDefault="000A644C" w:rsidP="000A644C">
      <w:pPr>
        <w:spacing w:after="0" w:line="240" w:lineRule="auto"/>
        <w:jc w:val="both"/>
        <w:rPr>
          <w:rFonts w:ascii="Oxygen Mono" w:hAnsi="Oxygen Mono"/>
        </w:rPr>
      </w:pPr>
      <w:r w:rsidRPr="00614209">
        <w:rPr>
          <w:rFonts w:ascii="Oxygen Mono" w:hAnsi="Oxygen Mono"/>
          <w:color w:val="D73A49"/>
          <w:sz w:val="18"/>
          <w:lang w:val="en-GB"/>
        </w:rPr>
        <w:t>end</w:t>
      </w:r>
    </w:p>
    <w:p w:rsidR="005E3A0A" w:rsidRDefault="005E3A0A" w:rsidP="005E3A0A">
      <w:pPr>
        <w:spacing w:after="0" w:line="240" w:lineRule="auto"/>
        <w:ind w:left="-567"/>
        <w:jc w:val="both"/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5E3A0A" w:rsidRPr="005E3A0A" w:rsidTr="00F00333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5E3A0A" w:rsidRPr="005E3A0A" w:rsidRDefault="005E3A0A" w:rsidP="000A644C">
            <w:pPr>
              <w:pStyle w:val="af6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1623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Модуль</w:t>
            </w:r>
            <w:r w:rsidRPr="005E3A0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1623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proofErr w:type="spellEnd"/>
            <w:r w:rsidRPr="005E3A0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B05562" w:rsidRPr="00B05562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US"/>
              </w:rPr>
              <w:t>plotDelta</w:t>
            </w:r>
            <w:r w:rsidR="000A644C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US"/>
              </w:rPr>
              <w:t>Spline</w:t>
            </w:r>
            <w:r w:rsidR="00B05562" w:rsidRPr="00B05562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US"/>
              </w:rPr>
              <w:t>.m</w:t>
            </w:r>
            <w:proofErr w:type="spellEnd"/>
          </w:p>
        </w:tc>
      </w:tr>
    </w:tbl>
    <w:p w:rsidR="005E3A0A" w:rsidRPr="005E3A0A" w:rsidRDefault="005E3A0A" w:rsidP="005E3A0A">
      <w:pPr>
        <w:spacing w:after="0" w:line="240" w:lineRule="auto"/>
        <w:ind w:left="-567"/>
        <w:jc w:val="both"/>
        <w:rPr>
          <w:lang w:val="en-US"/>
        </w:rPr>
      </w:pP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r w:rsidRPr="00614209">
        <w:rPr>
          <w:rFonts w:ascii="Oxygen Mono" w:hAnsi="Oxygen Mono"/>
          <w:color w:val="D73A49"/>
          <w:sz w:val="18"/>
          <w:lang w:val="en-GB"/>
        </w:rPr>
        <w:t>function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proofErr w:type="gramStart"/>
      <w:r w:rsidRPr="00614209">
        <w:rPr>
          <w:rFonts w:ascii="Oxygen Mono" w:hAnsi="Oxygen Mono"/>
          <w:color w:val="6F42C1"/>
          <w:sz w:val="18"/>
          <w:lang w:val="en-GB"/>
        </w:rPr>
        <w:t>plotDeltaSpline</w:t>
      </w:r>
      <w:proofErr w:type="spellEnd"/>
      <w:r w:rsidRPr="00614209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614209">
        <w:rPr>
          <w:rFonts w:ascii="Oxygen Mono" w:hAnsi="Oxygen Mono"/>
          <w:color w:val="E36209"/>
          <w:sz w:val="18"/>
          <w:lang w:val="en-GB"/>
        </w:rPr>
        <w:t>a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614209">
        <w:rPr>
          <w:rFonts w:ascii="Oxygen Mono" w:hAnsi="Oxygen Mono"/>
          <w:color w:val="E36209"/>
          <w:sz w:val="18"/>
          <w:lang w:val="en-GB"/>
        </w:rPr>
        <w:t>b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, </w:t>
      </w:r>
      <w:proofErr w:type="spellStart"/>
      <w:r w:rsidRPr="00614209">
        <w:rPr>
          <w:rFonts w:ascii="Oxygen Mono" w:hAnsi="Oxygen Mono"/>
          <w:color w:val="E36209"/>
          <w:sz w:val="18"/>
          <w:lang w:val="en-GB"/>
        </w:rPr>
        <w:t>N_start</w:t>
      </w:r>
      <w:proofErr w:type="spellEnd"/>
      <w:r w:rsidRPr="00614209">
        <w:rPr>
          <w:rFonts w:ascii="Oxygen Mono" w:hAnsi="Oxygen Mono"/>
          <w:color w:val="24292E"/>
          <w:sz w:val="18"/>
          <w:lang w:val="en-GB"/>
        </w:rPr>
        <w:t xml:space="preserve">, </w:t>
      </w:r>
      <w:proofErr w:type="spellStart"/>
      <w:r w:rsidRPr="00614209">
        <w:rPr>
          <w:rFonts w:ascii="Oxygen Mono" w:hAnsi="Oxygen Mono"/>
          <w:color w:val="E36209"/>
          <w:sz w:val="18"/>
          <w:lang w:val="en-GB"/>
        </w:rPr>
        <w:t>N_end</w:t>
      </w:r>
      <w:bookmarkStart w:id="118" w:name="L295"/>
      <w:bookmarkStart w:id="119" w:name="L285"/>
      <w:bookmarkEnd w:id="118"/>
      <w:bookmarkEnd w:id="119"/>
      <w:proofErr w:type="spellEnd"/>
      <w:r w:rsidRPr="00614209">
        <w:rPr>
          <w:rFonts w:ascii="Oxygen Mono" w:hAnsi="Oxygen Mono"/>
          <w:color w:val="24292E"/>
          <w:sz w:val="18"/>
          <w:lang w:val="en-GB"/>
        </w:rPr>
        <w:t>)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120" w:name="L453"/>
      <w:bookmarkStart w:id="121" w:name="L463"/>
      <w:bookmarkEnd w:id="120"/>
      <w:bookmarkEnd w:id="121"/>
      <w:r w:rsidRPr="00614209">
        <w:rPr>
          <w:rFonts w:ascii="Oxygen Mono" w:hAnsi="Oxygen Mono"/>
          <w:color w:val="6A737D"/>
          <w:sz w:val="18"/>
        </w:rPr>
        <w:t xml:space="preserve">% </w:t>
      </w:r>
      <w:r w:rsidRPr="00614209">
        <w:rPr>
          <w:rFonts w:ascii="Oxygen Mono" w:hAnsi="Oxygen Mono" w:cs="Cambria"/>
          <w:color w:val="6A737D"/>
          <w:sz w:val="18"/>
        </w:rPr>
        <w:t>Функция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для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построения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графика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зависимости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погрешности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интерполяции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от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122" w:name="L531"/>
      <w:bookmarkStart w:id="123" w:name="L541"/>
      <w:bookmarkEnd w:id="122"/>
      <w:bookmarkEnd w:id="123"/>
      <w:r w:rsidRPr="00614209">
        <w:rPr>
          <w:rFonts w:ascii="Oxygen Mono" w:hAnsi="Oxygen Mono"/>
          <w:color w:val="6A737D"/>
          <w:sz w:val="18"/>
        </w:rPr>
        <w:t xml:space="preserve">% </w:t>
      </w:r>
      <w:r w:rsidRPr="00614209">
        <w:rPr>
          <w:rFonts w:ascii="Oxygen Mono" w:hAnsi="Oxygen Mono" w:cs="Cambria"/>
          <w:color w:val="6A737D"/>
          <w:sz w:val="18"/>
        </w:rPr>
        <w:t>количества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точек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разбиения</w:t>
      </w:r>
      <w:r w:rsidRPr="00614209">
        <w:rPr>
          <w:rFonts w:ascii="Oxygen Mono" w:hAnsi="Oxygen Mono"/>
          <w:color w:val="6A737D"/>
          <w:sz w:val="18"/>
        </w:rPr>
        <w:t xml:space="preserve"> N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124" w:name="L731"/>
      <w:bookmarkStart w:id="125" w:name="L741"/>
      <w:bookmarkEnd w:id="124"/>
      <w:bookmarkEnd w:id="125"/>
      <w:r w:rsidRPr="00614209">
        <w:rPr>
          <w:rFonts w:ascii="Oxygen Mono" w:hAnsi="Oxygen Mono"/>
          <w:color w:val="6A737D"/>
          <w:sz w:val="18"/>
        </w:rPr>
        <w:t xml:space="preserve">% </w:t>
      </w:r>
      <w:r w:rsidRPr="00614209">
        <w:rPr>
          <w:rFonts w:ascii="Oxygen Mono" w:hAnsi="Oxygen Mono" w:cs="Cambria"/>
          <w:color w:val="6A737D"/>
          <w:sz w:val="18"/>
        </w:rPr>
        <w:t>Входные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параметры</w:t>
      </w:r>
      <w:r w:rsidRPr="00614209">
        <w:rPr>
          <w:rFonts w:ascii="Oxygen Mono" w:hAnsi="Oxygen Mono"/>
          <w:color w:val="6A737D"/>
          <w:sz w:val="18"/>
        </w:rPr>
        <w:t>: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126" w:name="L831"/>
      <w:bookmarkStart w:id="127" w:name="L841"/>
      <w:bookmarkEnd w:id="126"/>
      <w:bookmarkEnd w:id="127"/>
      <w:r w:rsidRPr="00614209">
        <w:rPr>
          <w:rFonts w:ascii="Oxygen Mono" w:hAnsi="Oxygen Mono"/>
          <w:color w:val="6A737D"/>
          <w:sz w:val="18"/>
        </w:rPr>
        <w:t xml:space="preserve">% a - </w:t>
      </w:r>
      <w:r w:rsidRPr="00614209">
        <w:rPr>
          <w:rFonts w:ascii="Oxygen Mono" w:hAnsi="Oxygen Mono" w:cs="Cambria"/>
          <w:color w:val="6A737D"/>
          <w:sz w:val="18"/>
        </w:rPr>
        <w:t>левый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конец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отрезка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интерполяции</w:t>
      </w:r>
      <w:r w:rsidRPr="00614209">
        <w:rPr>
          <w:rFonts w:ascii="Oxygen Mono" w:hAnsi="Oxygen Mono"/>
          <w:color w:val="6A737D"/>
          <w:sz w:val="18"/>
        </w:rPr>
        <w:t>,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128" w:name="L931"/>
      <w:bookmarkStart w:id="129" w:name="L941"/>
      <w:bookmarkEnd w:id="128"/>
      <w:bookmarkEnd w:id="129"/>
      <w:r w:rsidRPr="00614209">
        <w:rPr>
          <w:rFonts w:ascii="Oxygen Mono" w:hAnsi="Oxygen Mono"/>
          <w:color w:val="6A737D"/>
          <w:sz w:val="18"/>
        </w:rPr>
        <w:t xml:space="preserve">% b - </w:t>
      </w:r>
      <w:r w:rsidRPr="00614209">
        <w:rPr>
          <w:rFonts w:ascii="Oxygen Mono" w:hAnsi="Oxygen Mono" w:cs="Cambria"/>
          <w:color w:val="6A737D"/>
          <w:sz w:val="18"/>
        </w:rPr>
        <w:t>правый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конец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отрезка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интерполяции</w:t>
      </w:r>
      <w:r w:rsidRPr="00614209">
        <w:rPr>
          <w:rFonts w:ascii="Oxygen Mono" w:hAnsi="Oxygen Mono"/>
          <w:color w:val="6A737D"/>
          <w:sz w:val="18"/>
        </w:rPr>
        <w:t>,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130" w:name="L1031"/>
      <w:bookmarkStart w:id="131" w:name="L1041"/>
      <w:bookmarkEnd w:id="130"/>
      <w:bookmarkEnd w:id="131"/>
      <w:r w:rsidRPr="00614209">
        <w:rPr>
          <w:rFonts w:ascii="Oxygen Mono" w:hAnsi="Oxygen Mono"/>
          <w:color w:val="6A737D"/>
          <w:sz w:val="18"/>
        </w:rPr>
        <w:t xml:space="preserve">% </w:t>
      </w:r>
      <w:proofErr w:type="spellStart"/>
      <w:r w:rsidRPr="00614209">
        <w:rPr>
          <w:rFonts w:ascii="Oxygen Mono" w:hAnsi="Oxygen Mono"/>
          <w:color w:val="6A737D"/>
          <w:sz w:val="18"/>
        </w:rPr>
        <w:t>N_start</w:t>
      </w:r>
      <w:proofErr w:type="spellEnd"/>
      <w:r w:rsidRPr="00614209">
        <w:rPr>
          <w:rFonts w:ascii="Oxygen Mono" w:hAnsi="Oxygen Mono"/>
          <w:color w:val="6A737D"/>
          <w:sz w:val="18"/>
        </w:rPr>
        <w:t xml:space="preserve"> - </w:t>
      </w:r>
      <w:r w:rsidRPr="00614209">
        <w:rPr>
          <w:rFonts w:ascii="Oxygen Mono" w:hAnsi="Oxygen Mono" w:cs="Cambria"/>
          <w:color w:val="6A737D"/>
          <w:sz w:val="18"/>
        </w:rPr>
        <w:t>начальное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количество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отрезков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разбиения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отрезка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132" w:name="L1181"/>
      <w:bookmarkStart w:id="133" w:name="L1191"/>
      <w:bookmarkEnd w:id="132"/>
      <w:bookmarkEnd w:id="133"/>
      <w:r w:rsidRPr="00614209">
        <w:rPr>
          <w:rFonts w:ascii="Oxygen Mono" w:hAnsi="Oxygen Mono"/>
          <w:color w:val="6A737D"/>
          <w:sz w:val="18"/>
        </w:rPr>
        <w:t xml:space="preserve">% </w:t>
      </w:r>
      <w:proofErr w:type="spellStart"/>
      <w:r w:rsidRPr="00614209">
        <w:rPr>
          <w:rFonts w:ascii="Oxygen Mono" w:hAnsi="Oxygen Mono"/>
          <w:color w:val="6A737D"/>
          <w:sz w:val="18"/>
        </w:rPr>
        <w:t>N_end</w:t>
      </w:r>
      <w:proofErr w:type="spellEnd"/>
      <w:r w:rsidRPr="00614209">
        <w:rPr>
          <w:rFonts w:ascii="Oxygen Mono" w:hAnsi="Oxygen Mono"/>
          <w:color w:val="6A737D"/>
          <w:sz w:val="18"/>
        </w:rPr>
        <w:t xml:space="preserve"> - </w:t>
      </w:r>
      <w:r w:rsidRPr="00614209">
        <w:rPr>
          <w:rFonts w:ascii="Oxygen Mono" w:hAnsi="Oxygen Mono" w:cs="Cambria"/>
          <w:color w:val="6A737D"/>
          <w:sz w:val="18"/>
        </w:rPr>
        <w:t>конечное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количество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отрезков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разбиения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отрезка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134" w:name="L1331"/>
      <w:bookmarkStart w:id="135" w:name="L1341"/>
      <w:bookmarkEnd w:id="134"/>
      <w:bookmarkEnd w:id="135"/>
      <w:r w:rsidRPr="00614209">
        <w:rPr>
          <w:rFonts w:ascii="Oxygen Mono" w:hAnsi="Oxygen Mono"/>
          <w:color w:val="6A737D"/>
          <w:sz w:val="18"/>
        </w:rPr>
        <w:t xml:space="preserve">% 1 </w:t>
      </w:r>
      <w:r w:rsidRPr="00614209">
        <w:rPr>
          <w:rFonts w:ascii="Oxygen Mono" w:hAnsi="Oxygen Mono" w:cs="Cambria"/>
          <w:color w:val="6A737D"/>
          <w:sz w:val="18"/>
        </w:rPr>
        <w:t>Создаем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новое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окно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для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графика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и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подписываем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оси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proofErr w:type="spellStart"/>
      <w:r w:rsidRPr="00614209">
        <w:rPr>
          <w:rFonts w:ascii="Oxygen Mono" w:hAnsi="Oxygen Mono"/>
          <w:color w:val="005CC5"/>
          <w:sz w:val="18"/>
        </w:rPr>
        <w:t>figure</w:t>
      </w:r>
      <w:bookmarkStart w:id="136" w:name="L1431"/>
      <w:bookmarkStart w:id="137" w:name="L1441"/>
      <w:bookmarkEnd w:id="136"/>
      <w:bookmarkEnd w:id="137"/>
      <w:proofErr w:type="spellEnd"/>
      <w:r w:rsidRPr="00614209">
        <w:rPr>
          <w:rFonts w:ascii="Oxygen Mono" w:hAnsi="Oxygen Mono"/>
          <w:color w:val="24292E"/>
          <w:sz w:val="18"/>
        </w:rPr>
        <w:t xml:space="preserve">; 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proofErr w:type="spellStart"/>
      <w:proofErr w:type="gramStart"/>
      <w:r w:rsidRPr="00614209">
        <w:rPr>
          <w:rFonts w:ascii="Oxygen Mono" w:hAnsi="Oxygen Mono"/>
          <w:color w:val="005CC5"/>
          <w:sz w:val="18"/>
        </w:rPr>
        <w:t>xlabel</w:t>
      </w:r>
      <w:proofErr w:type="spellEnd"/>
      <w:r w:rsidRPr="00614209">
        <w:rPr>
          <w:rFonts w:ascii="Oxygen Mono" w:hAnsi="Oxygen Mono"/>
          <w:color w:val="24292E"/>
          <w:sz w:val="18"/>
        </w:rPr>
        <w:t>(</w:t>
      </w:r>
      <w:proofErr w:type="gramEnd"/>
      <w:r w:rsidRPr="00614209">
        <w:rPr>
          <w:rFonts w:ascii="Oxygen Mono" w:hAnsi="Oxygen Mono"/>
          <w:color w:val="032F62"/>
          <w:sz w:val="18"/>
        </w:rPr>
        <w:t>'</w:t>
      </w:r>
      <w:r w:rsidRPr="00614209">
        <w:rPr>
          <w:rFonts w:ascii="Oxygen Mono" w:hAnsi="Oxygen Mono" w:cs="Cambria"/>
          <w:color w:val="032F62"/>
          <w:sz w:val="18"/>
        </w:rPr>
        <w:t>Количество</w:t>
      </w:r>
      <w:r w:rsidRPr="00614209">
        <w:rPr>
          <w:rFonts w:ascii="Oxygen Mono" w:hAnsi="Oxygen Mono"/>
          <w:color w:val="032F62"/>
          <w:sz w:val="18"/>
        </w:rPr>
        <w:t xml:space="preserve"> </w:t>
      </w:r>
      <w:r w:rsidRPr="00614209">
        <w:rPr>
          <w:rFonts w:ascii="Oxygen Mono" w:hAnsi="Oxygen Mono" w:cs="Cambria"/>
          <w:color w:val="032F62"/>
          <w:sz w:val="18"/>
        </w:rPr>
        <w:t>отрезков</w:t>
      </w:r>
      <w:r w:rsidRPr="00614209">
        <w:rPr>
          <w:rFonts w:ascii="Oxygen Mono" w:hAnsi="Oxygen Mono"/>
          <w:color w:val="032F62"/>
          <w:sz w:val="18"/>
        </w:rPr>
        <w:t xml:space="preserve"> </w:t>
      </w:r>
      <w:r w:rsidRPr="00614209">
        <w:rPr>
          <w:rFonts w:ascii="Oxygen Mono" w:hAnsi="Oxygen Mono" w:cs="Cambria"/>
          <w:color w:val="032F62"/>
          <w:sz w:val="18"/>
        </w:rPr>
        <w:t>разбиения</w:t>
      </w:r>
      <w:r w:rsidRPr="00614209">
        <w:rPr>
          <w:rFonts w:ascii="Oxygen Mono" w:hAnsi="Oxygen Mono"/>
          <w:color w:val="032F62"/>
          <w:sz w:val="18"/>
        </w:rPr>
        <w:t>, N'</w:t>
      </w:r>
      <w:bookmarkStart w:id="138" w:name="L1531"/>
      <w:bookmarkStart w:id="139" w:name="L1541"/>
      <w:bookmarkEnd w:id="138"/>
      <w:bookmarkEnd w:id="139"/>
      <w:r w:rsidRPr="00614209">
        <w:rPr>
          <w:rFonts w:ascii="Oxygen Mono" w:hAnsi="Oxygen Mono"/>
          <w:color w:val="24292E"/>
          <w:sz w:val="18"/>
        </w:rPr>
        <w:t xml:space="preserve">); 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proofErr w:type="spellStart"/>
      <w:proofErr w:type="gramStart"/>
      <w:r w:rsidRPr="00614209">
        <w:rPr>
          <w:rFonts w:ascii="Oxygen Mono" w:hAnsi="Oxygen Mono"/>
          <w:color w:val="005CC5"/>
          <w:sz w:val="18"/>
        </w:rPr>
        <w:t>ylabel</w:t>
      </w:r>
      <w:proofErr w:type="spellEnd"/>
      <w:r w:rsidRPr="00614209">
        <w:rPr>
          <w:rFonts w:ascii="Oxygen Mono" w:hAnsi="Oxygen Mono"/>
          <w:color w:val="24292E"/>
          <w:sz w:val="18"/>
        </w:rPr>
        <w:t>(</w:t>
      </w:r>
      <w:proofErr w:type="gramEnd"/>
      <w:r w:rsidRPr="00614209">
        <w:rPr>
          <w:rFonts w:ascii="Oxygen Mono" w:hAnsi="Oxygen Mono"/>
          <w:color w:val="032F62"/>
          <w:sz w:val="18"/>
        </w:rPr>
        <w:t>'</w:t>
      </w:r>
      <w:r w:rsidRPr="00614209">
        <w:rPr>
          <w:rFonts w:ascii="Oxygen Mono" w:hAnsi="Oxygen Mono" w:cs="Cambria"/>
          <w:color w:val="032F62"/>
          <w:sz w:val="18"/>
        </w:rPr>
        <w:t>Средняя</w:t>
      </w:r>
      <w:r w:rsidRPr="00614209">
        <w:rPr>
          <w:rFonts w:ascii="Oxygen Mono" w:hAnsi="Oxygen Mono"/>
          <w:color w:val="032F62"/>
          <w:sz w:val="18"/>
        </w:rPr>
        <w:t xml:space="preserve"> </w:t>
      </w:r>
      <w:r w:rsidRPr="00614209">
        <w:rPr>
          <w:rFonts w:ascii="Oxygen Mono" w:hAnsi="Oxygen Mono" w:cs="Cambria"/>
          <w:color w:val="032F62"/>
          <w:sz w:val="18"/>
        </w:rPr>
        <w:t>абсолютная</w:t>
      </w:r>
      <w:r w:rsidRPr="00614209">
        <w:rPr>
          <w:rFonts w:ascii="Oxygen Mono" w:hAnsi="Oxygen Mono"/>
          <w:color w:val="032F62"/>
          <w:sz w:val="18"/>
        </w:rPr>
        <w:t xml:space="preserve"> </w:t>
      </w:r>
      <w:r w:rsidRPr="00614209">
        <w:rPr>
          <w:rFonts w:ascii="Oxygen Mono" w:hAnsi="Oxygen Mono" w:cs="Cambria"/>
          <w:color w:val="032F62"/>
          <w:sz w:val="18"/>
        </w:rPr>
        <w:t>погрешность</w:t>
      </w:r>
      <w:r w:rsidRPr="00614209">
        <w:rPr>
          <w:rFonts w:ascii="Oxygen Mono" w:hAnsi="Oxygen Mono"/>
          <w:color w:val="032F62"/>
          <w:sz w:val="18"/>
        </w:rPr>
        <w:t>'</w:t>
      </w:r>
      <w:bookmarkStart w:id="140" w:name="L1631"/>
      <w:bookmarkStart w:id="141" w:name="L1641"/>
      <w:bookmarkEnd w:id="140"/>
      <w:bookmarkEnd w:id="141"/>
      <w:r w:rsidRPr="00614209">
        <w:rPr>
          <w:rFonts w:ascii="Oxygen Mono" w:hAnsi="Oxygen Mono"/>
          <w:color w:val="24292E"/>
          <w:sz w:val="18"/>
        </w:rPr>
        <w:t xml:space="preserve">); 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proofErr w:type="spellStart"/>
      <w:r w:rsidRPr="00614209">
        <w:rPr>
          <w:rFonts w:ascii="Oxygen Mono" w:hAnsi="Oxygen Mono"/>
          <w:color w:val="005CC5"/>
          <w:sz w:val="18"/>
        </w:rPr>
        <w:t>grid</w:t>
      </w:r>
      <w:proofErr w:type="spellEnd"/>
      <w:r w:rsidRPr="00614209">
        <w:rPr>
          <w:rFonts w:ascii="Oxygen Mono" w:hAnsi="Oxygen Mono"/>
          <w:color w:val="24292E"/>
          <w:sz w:val="18"/>
        </w:rPr>
        <w:t xml:space="preserve"> </w:t>
      </w:r>
      <w:proofErr w:type="spellStart"/>
      <w:r w:rsidRPr="00614209">
        <w:rPr>
          <w:rFonts w:ascii="Oxygen Mono" w:hAnsi="Oxygen Mono"/>
          <w:color w:val="005CC5"/>
          <w:sz w:val="18"/>
        </w:rPr>
        <w:t>on</w:t>
      </w:r>
      <w:proofErr w:type="spellEnd"/>
      <w:r w:rsidRPr="00614209">
        <w:rPr>
          <w:rFonts w:ascii="Oxygen Mono" w:hAnsi="Oxygen Mono"/>
          <w:color w:val="24292E"/>
          <w:sz w:val="18"/>
        </w:rPr>
        <w:t xml:space="preserve">; </w:t>
      </w:r>
      <w:proofErr w:type="spellStart"/>
      <w:r w:rsidRPr="00614209">
        <w:rPr>
          <w:rFonts w:ascii="Oxygen Mono" w:hAnsi="Oxygen Mono"/>
          <w:color w:val="005CC5"/>
          <w:sz w:val="18"/>
        </w:rPr>
        <w:t>hold</w:t>
      </w:r>
      <w:proofErr w:type="spellEnd"/>
      <w:r w:rsidRPr="00614209">
        <w:rPr>
          <w:rFonts w:ascii="Oxygen Mono" w:hAnsi="Oxygen Mono"/>
          <w:color w:val="24292E"/>
          <w:sz w:val="18"/>
        </w:rPr>
        <w:t xml:space="preserve"> </w:t>
      </w:r>
      <w:proofErr w:type="spellStart"/>
      <w:r w:rsidRPr="00614209">
        <w:rPr>
          <w:rFonts w:ascii="Oxygen Mono" w:hAnsi="Oxygen Mono"/>
          <w:color w:val="005CC5"/>
          <w:sz w:val="18"/>
        </w:rPr>
        <w:t>on</w:t>
      </w:r>
      <w:bookmarkStart w:id="142" w:name="L1731"/>
      <w:bookmarkStart w:id="143" w:name="L1741"/>
      <w:bookmarkEnd w:id="142"/>
      <w:bookmarkEnd w:id="143"/>
      <w:proofErr w:type="spellEnd"/>
      <w:r w:rsidRPr="00614209">
        <w:rPr>
          <w:rFonts w:ascii="Oxygen Mono" w:hAnsi="Oxygen Mono"/>
          <w:color w:val="24292E"/>
          <w:sz w:val="18"/>
        </w:rPr>
        <w:t>;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144" w:name="L1931"/>
      <w:bookmarkStart w:id="145" w:name="L1941"/>
      <w:bookmarkEnd w:id="144"/>
      <w:bookmarkEnd w:id="145"/>
      <w:r w:rsidRPr="00614209">
        <w:rPr>
          <w:rFonts w:ascii="Oxygen Mono" w:hAnsi="Oxygen Mono"/>
          <w:color w:val="6A737D"/>
          <w:sz w:val="18"/>
        </w:rPr>
        <w:t xml:space="preserve">% 2 </w:t>
      </w:r>
      <w:r w:rsidRPr="00614209">
        <w:rPr>
          <w:rFonts w:ascii="Oxygen Mono" w:hAnsi="Oxygen Mono" w:cs="Cambria"/>
          <w:color w:val="6A737D"/>
          <w:sz w:val="18"/>
        </w:rPr>
        <w:t>Считаем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погрешности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для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каждого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значения</w:t>
      </w:r>
      <w:r w:rsidRPr="00614209">
        <w:rPr>
          <w:rFonts w:ascii="Oxygen Mono" w:hAnsi="Oxygen Mono"/>
          <w:color w:val="6A737D"/>
          <w:sz w:val="18"/>
        </w:rPr>
        <w:t xml:space="preserve"> N </w:t>
      </w:r>
      <w:r w:rsidRPr="00614209">
        <w:rPr>
          <w:rFonts w:ascii="Oxygen Mono" w:hAnsi="Oxygen Mono" w:cs="Cambria"/>
          <w:color w:val="6A737D"/>
          <w:sz w:val="18"/>
        </w:rPr>
        <w:t>из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промежутка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proofErr w:type="spellStart"/>
      <w:r w:rsidRPr="00614209">
        <w:rPr>
          <w:rFonts w:ascii="Oxygen Mono" w:hAnsi="Oxygen Mono"/>
          <w:color w:val="6A737D"/>
          <w:sz w:val="18"/>
        </w:rPr>
        <w:t>N_start</w:t>
      </w:r>
      <w:proofErr w:type="spellEnd"/>
      <w:r w:rsidRPr="00614209">
        <w:rPr>
          <w:rFonts w:ascii="Oxygen Mono" w:hAnsi="Oxygen Mono"/>
          <w:color w:val="6A737D"/>
          <w:sz w:val="18"/>
        </w:rPr>
        <w:t xml:space="preserve">, </w:t>
      </w:r>
      <w:proofErr w:type="spellStart"/>
      <w:r w:rsidRPr="00614209">
        <w:rPr>
          <w:rFonts w:ascii="Oxygen Mono" w:hAnsi="Oxygen Mono"/>
          <w:color w:val="6A737D"/>
          <w:sz w:val="18"/>
        </w:rPr>
        <w:t>N_end</w:t>
      </w:r>
      <w:proofErr w:type="spellEnd"/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r w:rsidRPr="00614209">
        <w:rPr>
          <w:rFonts w:ascii="Oxygen Mono" w:hAnsi="Oxygen Mono"/>
          <w:color w:val="24292E"/>
          <w:sz w:val="18"/>
          <w:lang w:val="en-GB"/>
        </w:rPr>
        <w:t xml:space="preserve">EN = </w:t>
      </w:r>
      <w:proofErr w:type="spellStart"/>
      <w:r w:rsidRPr="00614209">
        <w:rPr>
          <w:rFonts w:ascii="Oxygen Mono" w:hAnsi="Oxygen Mono"/>
          <w:color w:val="24292E"/>
          <w:sz w:val="18"/>
          <w:lang w:val="en-GB"/>
        </w:rPr>
        <w:t>N_</w:t>
      </w:r>
      <w:proofErr w:type="gramStart"/>
      <w:r w:rsidRPr="00614209">
        <w:rPr>
          <w:rFonts w:ascii="Oxygen Mono" w:hAnsi="Oxygen Mono"/>
          <w:color w:val="24292E"/>
          <w:sz w:val="18"/>
          <w:lang w:val="en-GB"/>
        </w:rPr>
        <w:t>start</w:t>
      </w:r>
      <w:proofErr w:type="spellEnd"/>
      <w:r w:rsidRPr="00614209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614209">
        <w:rPr>
          <w:rFonts w:ascii="Oxygen Mono" w:hAnsi="Oxygen Mono"/>
          <w:color w:val="D73A49"/>
          <w:sz w:val="18"/>
          <w:lang w:val="en-GB"/>
        </w:rPr>
        <w:t>:</w:t>
      </w:r>
      <w:bookmarkStart w:id="146" w:name="L2031"/>
      <w:bookmarkStart w:id="147" w:name="L2041"/>
      <w:bookmarkEnd w:id="146"/>
      <w:bookmarkEnd w:id="147"/>
      <w:proofErr w:type="gramEnd"/>
      <w:r w:rsidRPr="00614209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r w:rsidRPr="00614209">
        <w:rPr>
          <w:rFonts w:ascii="Oxygen Mono" w:hAnsi="Oxygen Mono"/>
          <w:color w:val="24292E"/>
          <w:sz w:val="18"/>
          <w:lang w:val="en-GB"/>
        </w:rPr>
        <w:t>N_end</w:t>
      </w:r>
      <w:proofErr w:type="spellEnd"/>
      <w:r w:rsidRPr="00614209">
        <w:rPr>
          <w:rFonts w:ascii="Oxygen Mono" w:hAnsi="Oxygen Mono"/>
          <w:color w:val="24292E"/>
          <w:sz w:val="18"/>
          <w:lang w:val="en-GB"/>
        </w:rPr>
        <w:t xml:space="preserve">; 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r w:rsidRPr="00614209">
        <w:rPr>
          <w:rFonts w:ascii="Oxygen Mono" w:hAnsi="Oxygen Mono"/>
          <w:color w:val="24292E"/>
          <w:sz w:val="18"/>
        </w:rPr>
        <w:t xml:space="preserve">E = EN </w:t>
      </w:r>
      <w:r w:rsidRPr="00614209">
        <w:rPr>
          <w:rFonts w:ascii="Oxygen Mono" w:hAnsi="Oxygen Mono"/>
          <w:color w:val="D73A49"/>
          <w:sz w:val="18"/>
        </w:rPr>
        <w:t>*</w:t>
      </w:r>
      <w:r w:rsidRPr="00614209">
        <w:rPr>
          <w:rFonts w:ascii="Oxygen Mono" w:hAnsi="Oxygen Mono"/>
          <w:color w:val="24292E"/>
          <w:sz w:val="18"/>
        </w:rPr>
        <w:t xml:space="preserve"> </w:t>
      </w:r>
      <w:r w:rsidRPr="00614209">
        <w:rPr>
          <w:rFonts w:ascii="Oxygen Mono" w:hAnsi="Oxygen Mono"/>
          <w:color w:val="005CC5"/>
          <w:sz w:val="18"/>
        </w:rPr>
        <w:t>0</w:t>
      </w:r>
      <w:r w:rsidRPr="00614209">
        <w:rPr>
          <w:rFonts w:ascii="Oxygen Mono" w:hAnsi="Oxygen Mono"/>
          <w:color w:val="24292E"/>
          <w:sz w:val="18"/>
        </w:rPr>
        <w:t xml:space="preserve">; </w:t>
      </w:r>
      <w:bookmarkStart w:id="148" w:name="L2131"/>
      <w:bookmarkStart w:id="149" w:name="L2141"/>
      <w:bookmarkEnd w:id="148"/>
      <w:bookmarkEnd w:id="149"/>
      <w:r w:rsidRPr="00614209">
        <w:rPr>
          <w:rFonts w:ascii="Oxygen Mono" w:hAnsi="Oxygen Mono"/>
          <w:color w:val="6A737D"/>
          <w:sz w:val="18"/>
        </w:rPr>
        <w:t xml:space="preserve">% </w:t>
      </w:r>
      <w:r w:rsidRPr="00614209">
        <w:rPr>
          <w:rFonts w:ascii="Oxygen Mono" w:hAnsi="Oxygen Mono" w:cs="Cambria"/>
          <w:color w:val="6A737D"/>
          <w:sz w:val="18"/>
        </w:rPr>
        <w:t>Создаем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матрицу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ошибок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r w:rsidRPr="00614209">
        <w:rPr>
          <w:rFonts w:ascii="Oxygen Mono" w:hAnsi="Oxygen Mono"/>
          <w:color w:val="24292E"/>
          <w:sz w:val="18"/>
        </w:rPr>
        <w:t xml:space="preserve">k = </w:t>
      </w:r>
      <w:r w:rsidRPr="00614209">
        <w:rPr>
          <w:rFonts w:ascii="Oxygen Mono" w:hAnsi="Oxygen Mono"/>
          <w:color w:val="005CC5"/>
          <w:sz w:val="18"/>
        </w:rPr>
        <w:t>1</w:t>
      </w:r>
      <w:bookmarkStart w:id="150" w:name="L2231"/>
      <w:bookmarkStart w:id="151" w:name="L2241"/>
      <w:bookmarkEnd w:id="150"/>
      <w:bookmarkEnd w:id="151"/>
      <w:r w:rsidRPr="00614209">
        <w:rPr>
          <w:rFonts w:ascii="Oxygen Mono" w:hAnsi="Oxygen Mono"/>
          <w:color w:val="24292E"/>
          <w:sz w:val="18"/>
        </w:rPr>
        <w:t>;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r w:rsidRPr="00614209">
        <w:rPr>
          <w:rFonts w:ascii="Oxygen Mono" w:hAnsi="Oxygen Mono"/>
          <w:color w:val="D73A49"/>
          <w:sz w:val="18"/>
          <w:lang w:val="en-GB"/>
        </w:rPr>
        <w:t>for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 N = </w:t>
      </w:r>
      <w:proofErr w:type="spellStart"/>
      <w:r w:rsidRPr="00614209">
        <w:rPr>
          <w:rFonts w:ascii="Oxygen Mono" w:hAnsi="Oxygen Mono"/>
          <w:color w:val="24292E"/>
          <w:sz w:val="18"/>
          <w:lang w:val="en-GB"/>
        </w:rPr>
        <w:t>N_</w:t>
      </w:r>
      <w:proofErr w:type="gramStart"/>
      <w:r w:rsidRPr="00614209">
        <w:rPr>
          <w:rFonts w:ascii="Oxygen Mono" w:hAnsi="Oxygen Mono"/>
          <w:color w:val="24292E"/>
          <w:sz w:val="18"/>
          <w:lang w:val="en-GB"/>
        </w:rPr>
        <w:t>start</w:t>
      </w:r>
      <w:proofErr w:type="spellEnd"/>
      <w:r w:rsidRPr="00614209">
        <w:rPr>
          <w:rFonts w:ascii="Oxygen Mono" w:hAnsi="Oxygen Mono"/>
          <w:color w:val="24292E"/>
          <w:sz w:val="18"/>
          <w:lang w:val="en-GB"/>
        </w:rPr>
        <w:t xml:space="preserve"> </w:t>
      </w:r>
      <w:r w:rsidRPr="00614209">
        <w:rPr>
          <w:rFonts w:ascii="Oxygen Mono" w:hAnsi="Oxygen Mono"/>
          <w:color w:val="D73A49"/>
          <w:sz w:val="18"/>
          <w:lang w:val="en-GB"/>
        </w:rPr>
        <w:t>:</w:t>
      </w:r>
      <w:bookmarkStart w:id="152" w:name="L2311"/>
      <w:bookmarkStart w:id="153" w:name="L2321"/>
      <w:bookmarkEnd w:id="152"/>
      <w:bookmarkEnd w:id="153"/>
      <w:proofErr w:type="gramEnd"/>
      <w:r w:rsidRPr="00614209">
        <w:rPr>
          <w:rFonts w:ascii="Oxygen Mono" w:hAnsi="Oxygen Mono"/>
          <w:color w:val="24292E"/>
          <w:sz w:val="18"/>
          <w:lang w:val="en-GB"/>
        </w:rPr>
        <w:t xml:space="preserve"> </w:t>
      </w:r>
      <w:proofErr w:type="spellStart"/>
      <w:r w:rsidRPr="00614209">
        <w:rPr>
          <w:rFonts w:ascii="Oxygen Mono" w:hAnsi="Oxygen Mono"/>
          <w:color w:val="24292E"/>
          <w:sz w:val="18"/>
          <w:lang w:val="en-GB"/>
        </w:rPr>
        <w:t>N_end</w:t>
      </w:r>
      <w:proofErr w:type="spellEnd"/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154" w:name="L2411"/>
      <w:bookmarkStart w:id="155" w:name="L2421"/>
      <w:bookmarkEnd w:id="154"/>
      <w:bookmarkEnd w:id="155"/>
      <w:r w:rsidRPr="00614209">
        <w:rPr>
          <w:rFonts w:ascii="Oxygen Mono" w:hAnsi="Oxygen Mono"/>
          <w:color w:val="6A737D"/>
          <w:sz w:val="18"/>
        </w:rPr>
        <w:t xml:space="preserve">% 1 </w:t>
      </w:r>
      <w:r w:rsidRPr="00614209">
        <w:rPr>
          <w:rFonts w:ascii="Oxygen Mono" w:hAnsi="Oxygen Mono" w:cs="Cambria"/>
          <w:color w:val="6A737D"/>
          <w:sz w:val="18"/>
        </w:rPr>
        <w:t>Находим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узловые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точки</w:t>
      </w:r>
      <w:r w:rsidRPr="00614209">
        <w:rPr>
          <w:rFonts w:ascii="Oxygen Mono" w:hAnsi="Oxygen Mono"/>
          <w:color w:val="6A737D"/>
          <w:sz w:val="18"/>
        </w:rPr>
        <w:t>: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r w:rsidRPr="00614209">
        <w:rPr>
          <w:rFonts w:ascii="Oxygen Mono" w:hAnsi="Oxygen Mono"/>
          <w:color w:val="24292E"/>
          <w:sz w:val="18"/>
        </w:rPr>
        <w:t xml:space="preserve">X = </w:t>
      </w:r>
      <w:proofErr w:type="spellStart"/>
      <w:proofErr w:type="gramStart"/>
      <w:r w:rsidRPr="00614209">
        <w:rPr>
          <w:rFonts w:ascii="Oxygen Mono" w:hAnsi="Oxygen Mono"/>
          <w:color w:val="D73A49"/>
          <w:sz w:val="18"/>
        </w:rPr>
        <w:t>linspace</w:t>
      </w:r>
      <w:proofErr w:type="spellEnd"/>
      <w:r w:rsidRPr="00614209">
        <w:rPr>
          <w:rFonts w:ascii="Oxygen Mono" w:hAnsi="Oxygen Mono"/>
          <w:color w:val="24292E"/>
          <w:sz w:val="18"/>
        </w:rPr>
        <w:t>(</w:t>
      </w:r>
      <w:proofErr w:type="gramEnd"/>
      <w:r w:rsidRPr="00614209">
        <w:rPr>
          <w:rFonts w:ascii="Oxygen Mono" w:hAnsi="Oxygen Mono"/>
          <w:color w:val="24292E"/>
          <w:sz w:val="18"/>
        </w:rPr>
        <w:t>a, b, N+</w:t>
      </w:r>
      <w:r w:rsidRPr="00614209">
        <w:rPr>
          <w:rFonts w:ascii="Oxygen Mono" w:hAnsi="Oxygen Mono"/>
          <w:color w:val="005CC5"/>
          <w:sz w:val="18"/>
        </w:rPr>
        <w:t>1</w:t>
      </w:r>
      <w:r w:rsidRPr="00614209">
        <w:rPr>
          <w:rFonts w:ascii="Oxygen Mono" w:hAnsi="Oxygen Mono"/>
          <w:color w:val="24292E"/>
          <w:sz w:val="18"/>
        </w:rPr>
        <w:t xml:space="preserve">); </w:t>
      </w:r>
      <w:bookmarkStart w:id="156" w:name="L2511"/>
      <w:bookmarkStart w:id="157" w:name="L2521"/>
      <w:bookmarkEnd w:id="156"/>
      <w:bookmarkEnd w:id="157"/>
      <w:r w:rsidRPr="00614209">
        <w:rPr>
          <w:rFonts w:ascii="Oxygen Mono" w:hAnsi="Oxygen Mono"/>
          <w:color w:val="6A737D"/>
          <w:sz w:val="18"/>
        </w:rPr>
        <w:t xml:space="preserve">% N+1 </w:t>
      </w:r>
      <w:r w:rsidRPr="00614209">
        <w:rPr>
          <w:rFonts w:ascii="Oxygen Mono" w:hAnsi="Oxygen Mono" w:cs="Cambria"/>
          <w:color w:val="6A737D"/>
          <w:sz w:val="18"/>
        </w:rPr>
        <w:t>узловых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точек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bookmarkStart w:id="158" w:name="L2611"/>
      <w:bookmarkStart w:id="159" w:name="L2621"/>
      <w:bookmarkEnd w:id="158"/>
      <w:bookmarkEnd w:id="159"/>
      <w:r w:rsidRPr="00614209">
        <w:rPr>
          <w:rFonts w:ascii="Oxygen Mono" w:hAnsi="Oxygen Mono"/>
          <w:color w:val="24292E"/>
          <w:sz w:val="18"/>
        </w:rPr>
        <w:t>Y = f(X);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160" w:name="L2811"/>
      <w:bookmarkStart w:id="161" w:name="L2821"/>
      <w:bookmarkEnd w:id="160"/>
      <w:bookmarkEnd w:id="161"/>
      <w:r w:rsidRPr="00614209">
        <w:rPr>
          <w:rFonts w:ascii="Oxygen Mono" w:hAnsi="Oxygen Mono"/>
          <w:color w:val="6A737D"/>
          <w:sz w:val="18"/>
        </w:rPr>
        <w:t xml:space="preserve">% 2 </w:t>
      </w:r>
      <w:r w:rsidRPr="00614209">
        <w:rPr>
          <w:rFonts w:ascii="Oxygen Mono" w:hAnsi="Oxygen Mono" w:cs="Cambria"/>
          <w:color w:val="6A737D"/>
          <w:sz w:val="18"/>
        </w:rPr>
        <w:t>Вычисляем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сплайны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и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находим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значения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в</w:t>
      </w:r>
      <w:r w:rsidRPr="00614209">
        <w:rPr>
          <w:rFonts w:ascii="Oxygen Mono" w:hAnsi="Oxygen Mono"/>
          <w:color w:val="6A737D"/>
          <w:sz w:val="18"/>
        </w:rPr>
        <w:t xml:space="preserve"> 10000 </w:t>
      </w:r>
      <w:r w:rsidRPr="00614209">
        <w:rPr>
          <w:rFonts w:ascii="Oxygen Mono" w:hAnsi="Oxygen Mono" w:cs="Cambria"/>
          <w:color w:val="6A737D"/>
          <w:sz w:val="18"/>
        </w:rPr>
        <w:t>точек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отрезка</w:t>
      </w:r>
      <w:r w:rsidRPr="00614209">
        <w:rPr>
          <w:rFonts w:ascii="Oxygen Mono" w:hAnsi="Oxygen Mono"/>
          <w:color w:val="6A737D"/>
          <w:sz w:val="18"/>
        </w:rPr>
        <w:t>: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r w:rsidRPr="00614209">
        <w:rPr>
          <w:rFonts w:ascii="Oxygen Mono" w:hAnsi="Oxygen Mono"/>
          <w:color w:val="24292E"/>
          <w:sz w:val="18"/>
          <w:lang w:val="en-GB"/>
        </w:rPr>
        <w:t xml:space="preserve">XI = </w:t>
      </w:r>
      <w:proofErr w:type="spellStart"/>
      <w:proofErr w:type="gramStart"/>
      <w:r w:rsidRPr="00614209">
        <w:rPr>
          <w:rFonts w:ascii="Oxygen Mono" w:hAnsi="Oxygen Mono"/>
          <w:color w:val="D73A49"/>
          <w:sz w:val="18"/>
          <w:lang w:val="en-GB"/>
        </w:rPr>
        <w:t>linspace</w:t>
      </w:r>
      <w:proofErr w:type="spellEnd"/>
      <w:r w:rsidRPr="00614209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614209">
        <w:rPr>
          <w:rFonts w:ascii="Oxygen Mono" w:hAnsi="Oxygen Mono"/>
          <w:color w:val="24292E"/>
          <w:sz w:val="18"/>
          <w:lang w:val="en-GB"/>
        </w:rPr>
        <w:t xml:space="preserve">a, b, </w:t>
      </w:r>
      <w:r w:rsidRPr="00614209">
        <w:rPr>
          <w:rFonts w:ascii="Oxygen Mono" w:hAnsi="Oxygen Mono"/>
          <w:color w:val="005CC5"/>
          <w:sz w:val="18"/>
          <w:lang w:val="en-GB"/>
        </w:rPr>
        <w:t>10000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); </w:t>
      </w:r>
      <w:bookmarkStart w:id="162" w:name="L2911"/>
      <w:bookmarkStart w:id="163" w:name="L2921"/>
      <w:bookmarkEnd w:id="162"/>
      <w:bookmarkEnd w:id="163"/>
      <w:r w:rsidRPr="00614209">
        <w:rPr>
          <w:rFonts w:ascii="Oxygen Mono" w:hAnsi="Oxygen Mono"/>
          <w:color w:val="6A737D"/>
          <w:sz w:val="18"/>
          <w:lang w:val="en-GB"/>
        </w:rPr>
        <w:t xml:space="preserve">% 10000 </w:t>
      </w:r>
      <w:r w:rsidRPr="00614209">
        <w:rPr>
          <w:rFonts w:ascii="Oxygen Mono" w:hAnsi="Oxygen Mono" w:cs="Cambria"/>
          <w:color w:val="6A737D"/>
          <w:sz w:val="18"/>
        </w:rPr>
        <w:t>расчетных</w:t>
      </w:r>
      <w:r w:rsidRPr="00614209">
        <w:rPr>
          <w:rFonts w:ascii="Oxygen Mono" w:hAnsi="Oxygen Mono"/>
          <w:color w:val="6A737D"/>
          <w:sz w:val="18"/>
          <w:lang w:val="en-GB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точек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r w:rsidRPr="00614209">
        <w:rPr>
          <w:rFonts w:ascii="Oxygen Mono" w:hAnsi="Oxygen Mono"/>
          <w:color w:val="24292E"/>
          <w:sz w:val="18"/>
          <w:lang w:val="en-GB"/>
        </w:rPr>
        <w:t xml:space="preserve">Y1 = </w:t>
      </w:r>
      <w:proofErr w:type="gramStart"/>
      <w:r w:rsidRPr="00614209">
        <w:rPr>
          <w:rFonts w:ascii="Oxygen Mono" w:hAnsi="Oxygen Mono"/>
          <w:color w:val="D73A49"/>
          <w:sz w:val="18"/>
          <w:lang w:val="en-GB"/>
        </w:rPr>
        <w:t>spline</w:t>
      </w:r>
      <w:bookmarkStart w:id="164" w:name="L303"/>
      <w:bookmarkEnd w:id="164"/>
      <w:r w:rsidRPr="00614209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614209">
        <w:rPr>
          <w:rFonts w:ascii="Oxygen Mono" w:hAnsi="Oxygen Mono"/>
          <w:color w:val="24292E"/>
          <w:sz w:val="18"/>
          <w:lang w:val="en-GB"/>
        </w:rPr>
        <w:t>X, Y, XI);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165" w:name="L3221"/>
      <w:bookmarkEnd w:id="165"/>
      <w:r w:rsidRPr="00614209">
        <w:rPr>
          <w:rFonts w:ascii="Oxygen Mono" w:hAnsi="Oxygen Mono"/>
          <w:color w:val="6A737D"/>
          <w:sz w:val="18"/>
        </w:rPr>
        <w:t xml:space="preserve">% 3 </w:t>
      </w:r>
      <w:r w:rsidRPr="00614209">
        <w:rPr>
          <w:rFonts w:ascii="Oxygen Mono" w:hAnsi="Oxygen Mono" w:cs="Cambria"/>
          <w:color w:val="6A737D"/>
          <w:sz w:val="18"/>
        </w:rPr>
        <w:t>Вычисляем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значения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функции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в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этих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точках</w:t>
      </w:r>
      <w:r w:rsidRPr="00614209">
        <w:rPr>
          <w:rFonts w:ascii="Oxygen Mono" w:hAnsi="Oxygen Mono"/>
          <w:color w:val="6A737D"/>
          <w:sz w:val="18"/>
        </w:rPr>
        <w:t>: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bookmarkStart w:id="166" w:name="L3321"/>
      <w:bookmarkEnd w:id="166"/>
      <w:r w:rsidRPr="00614209">
        <w:rPr>
          <w:rFonts w:ascii="Oxygen Mono" w:hAnsi="Oxygen Mono"/>
          <w:color w:val="24292E"/>
          <w:sz w:val="18"/>
        </w:rPr>
        <w:t>Y2 = f(XI);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167" w:name="L3511"/>
      <w:bookmarkStart w:id="168" w:name="L3521"/>
      <w:bookmarkEnd w:id="167"/>
      <w:bookmarkEnd w:id="168"/>
      <w:r w:rsidRPr="00614209">
        <w:rPr>
          <w:rFonts w:ascii="Oxygen Mono" w:hAnsi="Oxygen Mono"/>
          <w:color w:val="6A737D"/>
          <w:sz w:val="18"/>
        </w:rPr>
        <w:t xml:space="preserve">% 4 </w:t>
      </w:r>
      <w:r w:rsidRPr="00614209">
        <w:rPr>
          <w:rFonts w:ascii="Oxygen Mono" w:hAnsi="Oxygen Mono" w:cs="Cambria"/>
          <w:color w:val="6A737D"/>
          <w:sz w:val="18"/>
        </w:rPr>
        <w:t>Считаем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значения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ошибок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bookmarkStart w:id="169" w:name="L3611"/>
      <w:bookmarkStart w:id="170" w:name="L3621"/>
      <w:bookmarkEnd w:id="169"/>
      <w:bookmarkEnd w:id="170"/>
      <w:r w:rsidRPr="00614209">
        <w:rPr>
          <w:rFonts w:ascii="Oxygen Mono" w:hAnsi="Oxygen Mono"/>
          <w:color w:val="24292E"/>
          <w:sz w:val="18"/>
          <w:lang w:val="en-GB"/>
        </w:rPr>
        <w:t xml:space="preserve">E(k) = </w:t>
      </w:r>
      <w:proofErr w:type="spellStart"/>
      <w:proofErr w:type="gramStart"/>
      <w:r w:rsidRPr="00614209">
        <w:rPr>
          <w:rFonts w:ascii="Oxygen Mono" w:hAnsi="Oxygen Mono"/>
          <w:color w:val="24292E"/>
          <w:sz w:val="18"/>
          <w:lang w:val="en-GB"/>
        </w:rPr>
        <w:t>deltaSpline</w:t>
      </w:r>
      <w:proofErr w:type="spellEnd"/>
      <w:r w:rsidRPr="00614209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614209">
        <w:rPr>
          <w:rFonts w:ascii="Oxygen Mono" w:hAnsi="Oxygen Mono"/>
          <w:color w:val="24292E"/>
          <w:sz w:val="18"/>
          <w:lang w:val="en-GB"/>
        </w:rPr>
        <w:t>Y1, Y2);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r w:rsidRPr="00614209">
        <w:rPr>
          <w:rFonts w:ascii="Oxygen Mono" w:hAnsi="Oxygen Mono"/>
          <w:color w:val="24292E"/>
          <w:sz w:val="18"/>
        </w:rPr>
        <w:t>k = k+</w:t>
      </w:r>
      <w:r w:rsidRPr="00614209">
        <w:rPr>
          <w:rFonts w:ascii="Oxygen Mono" w:hAnsi="Oxygen Mono"/>
          <w:color w:val="005CC5"/>
          <w:sz w:val="18"/>
        </w:rPr>
        <w:t>1</w:t>
      </w:r>
      <w:bookmarkStart w:id="171" w:name="L383"/>
      <w:bookmarkEnd w:id="171"/>
      <w:r w:rsidRPr="00614209">
        <w:rPr>
          <w:rFonts w:ascii="Oxygen Mono" w:hAnsi="Oxygen Mono"/>
          <w:color w:val="24292E"/>
          <w:sz w:val="18"/>
        </w:rPr>
        <w:t xml:space="preserve">; 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D73A49"/>
          <w:sz w:val="18"/>
        </w:rPr>
      </w:pPr>
      <w:bookmarkStart w:id="172" w:name="L393"/>
      <w:bookmarkEnd w:id="172"/>
      <w:proofErr w:type="spellStart"/>
      <w:r w:rsidRPr="00614209">
        <w:rPr>
          <w:rFonts w:ascii="Oxygen Mono" w:hAnsi="Oxygen Mono"/>
          <w:color w:val="D73A49"/>
          <w:sz w:val="18"/>
        </w:rPr>
        <w:t>end</w:t>
      </w:r>
      <w:proofErr w:type="spellEnd"/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173" w:name="L4121"/>
      <w:bookmarkEnd w:id="173"/>
      <w:r w:rsidRPr="00614209">
        <w:rPr>
          <w:rFonts w:ascii="Oxygen Mono" w:hAnsi="Oxygen Mono"/>
          <w:color w:val="6A737D"/>
          <w:sz w:val="18"/>
        </w:rPr>
        <w:lastRenderedPageBreak/>
        <w:t xml:space="preserve">% 3 </w:t>
      </w:r>
      <w:r w:rsidRPr="00614209">
        <w:rPr>
          <w:rFonts w:ascii="Oxygen Mono" w:hAnsi="Oxygen Mono" w:cs="Cambria"/>
          <w:color w:val="6A737D"/>
          <w:sz w:val="18"/>
        </w:rPr>
        <w:t>Печатаем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график</w:t>
      </w:r>
      <w:r w:rsidRPr="00614209">
        <w:rPr>
          <w:rFonts w:ascii="Oxygen Mono" w:hAnsi="Oxygen Mono"/>
          <w:color w:val="6A737D"/>
          <w:sz w:val="18"/>
        </w:rPr>
        <w:t>: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proofErr w:type="spellStart"/>
      <w:r w:rsidRPr="00614209">
        <w:rPr>
          <w:rFonts w:ascii="Oxygen Mono" w:hAnsi="Oxygen Mono"/>
          <w:color w:val="005CC5"/>
          <w:sz w:val="18"/>
        </w:rPr>
        <w:t>plot</w:t>
      </w:r>
      <w:proofErr w:type="spellEnd"/>
      <w:r w:rsidRPr="00614209">
        <w:rPr>
          <w:rFonts w:ascii="Oxygen Mono" w:hAnsi="Oxygen Mono"/>
          <w:color w:val="24292E"/>
          <w:sz w:val="18"/>
        </w:rPr>
        <w:t xml:space="preserve"> (EN, E, </w:t>
      </w:r>
      <w:r w:rsidRPr="00614209">
        <w:rPr>
          <w:rFonts w:ascii="Oxygen Mono" w:hAnsi="Oxygen Mono"/>
          <w:color w:val="032F62"/>
          <w:sz w:val="18"/>
        </w:rPr>
        <w:t>'b'</w:t>
      </w:r>
      <w:bookmarkStart w:id="174" w:name="L4221"/>
      <w:bookmarkEnd w:id="174"/>
      <w:r w:rsidRPr="00614209">
        <w:rPr>
          <w:rFonts w:ascii="Oxygen Mono" w:hAnsi="Oxygen Mono"/>
          <w:color w:val="24292E"/>
          <w:sz w:val="18"/>
        </w:rPr>
        <w:t>);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175" w:name="L4411"/>
      <w:bookmarkStart w:id="176" w:name="L4421"/>
      <w:bookmarkEnd w:id="175"/>
      <w:bookmarkEnd w:id="176"/>
      <w:r w:rsidRPr="00614209">
        <w:rPr>
          <w:rFonts w:ascii="Oxygen Mono" w:hAnsi="Oxygen Mono"/>
          <w:color w:val="6A737D"/>
          <w:sz w:val="18"/>
        </w:rPr>
        <w:t xml:space="preserve">% 5 </w:t>
      </w:r>
      <w:r w:rsidRPr="00614209">
        <w:rPr>
          <w:rFonts w:ascii="Oxygen Mono" w:hAnsi="Oxygen Mono" w:cs="Cambria"/>
          <w:color w:val="6A737D"/>
          <w:sz w:val="18"/>
        </w:rPr>
        <w:t>Подписываем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легенду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</w:rPr>
      </w:pPr>
      <w:proofErr w:type="spellStart"/>
      <w:proofErr w:type="gramStart"/>
      <w:r w:rsidRPr="00614209">
        <w:rPr>
          <w:rFonts w:ascii="Oxygen Mono" w:hAnsi="Oxygen Mono"/>
          <w:color w:val="005CC5"/>
          <w:sz w:val="18"/>
        </w:rPr>
        <w:t>title</w:t>
      </w:r>
      <w:proofErr w:type="spellEnd"/>
      <w:r w:rsidRPr="00614209">
        <w:rPr>
          <w:rFonts w:ascii="Oxygen Mono" w:hAnsi="Oxygen Mono"/>
          <w:color w:val="24292E"/>
          <w:sz w:val="18"/>
        </w:rPr>
        <w:t>(</w:t>
      </w:r>
      <w:proofErr w:type="gramEnd"/>
      <w:r w:rsidRPr="00614209">
        <w:rPr>
          <w:rFonts w:ascii="Oxygen Mono" w:hAnsi="Oxygen Mono"/>
          <w:color w:val="032F62"/>
          <w:sz w:val="18"/>
        </w:rPr>
        <w:t>'</w:t>
      </w:r>
      <w:r w:rsidRPr="00614209">
        <w:rPr>
          <w:rFonts w:ascii="Oxygen Mono" w:hAnsi="Oxygen Mono" w:cs="Cambria"/>
          <w:color w:val="032F62"/>
          <w:sz w:val="18"/>
        </w:rPr>
        <w:t>Точность</w:t>
      </w:r>
      <w:r w:rsidRPr="00614209">
        <w:rPr>
          <w:rFonts w:ascii="Oxygen Mono" w:hAnsi="Oxygen Mono"/>
          <w:color w:val="032F62"/>
          <w:sz w:val="18"/>
        </w:rPr>
        <w:t xml:space="preserve"> </w:t>
      </w:r>
      <w:r w:rsidRPr="00614209">
        <w:rPr>
          <w:rFonts w:ascii="Oxygen Mono" w:hAnsi="Oxygen Mono" w:cs="Cambria"/>
          <w:color w:val="032F62"/>
          <w:sz w:val="18"/>
        </w:rPr>
        <w:t>интерполяции</w:t>
      </w:r>
      <w:r w:rsidRPr="00614209">
        <w:rPr>
          <w:rFonts w:ascii="Oxygen Mono" w:hAnsi="Oxygen Mono"/>
          <w:color w:val="032F62"/>
          <w:sz w:val="18"/>
        </w:rPr>
        <w:t xml:space="preserve"> </w:t>
      </w:r>
      <w:r w:rsidRPr="00614209">
        <w:rPr>
          <w:rFonts w:ascii="Oxygen Mono" w:hAnsi="Oxygen Mono" w:cs="Cambria"/>
          <w:color w:val="032F62"/>
          <w:sz w:val="18"/>
        </w:rPr>
        <w:t>кубическими</w:t>
      </w:r>
      <w:r w:rsidRPr="00614209">
        <w:rPr>
          <w:rFonts w:ascii="Oxygen Mono" w:hAnsi="Oxygen Mono"/>
          <w:color w:val="032F62"/>
          <w:sz w:val="18"/>
        </w:rPr>
        <w:t xml:space="preserve"> </w:t>
      </w:r>
      <w:r w:rsidRPr="00614209">
        <w:rPr>
          <w:rFonts w:ascii="Oxygen Mono" w:hAnsi="Oxygen Mono" w:cs="Cambria"/>
          <w:color w:val="032F62"/>
          <w:sz w:val="18"/>
        </w:rPr>
        <w:t>сплайнами</w:t>
      </w:r>
      <w:r w:rsidRPr="00614209">
        <w:rPr>
          <w:rFonts w:ascii="Oxygen Mono" w:hAnsi="Oxygen Mono"/>
          <w:color w:val="032F62"/>
          <w:sz w:val="18"/>
        </w:rPr>
        <w:t>'</w:t>
      </w:r>
      <w:r w:rsidRPr="00614209">
        <w:rPr>
          <w:rFonts w:ascii="Oxygen Mono" w:hAnsi="Oxygen Mono"/>
          <w:color w:val="24292E"/>
          <w:sz w:val="18"/>
        </w:rPr>
        <w:t xml:space="preserve">, </w:t>
      </w:r>
      <w:r w:rsidRPr="00614209">
        <w:rPr>
          <w:rFonts w:ascii="Oxygen Mono" w:hAnsi="Oxygen Mono"/>
          <w:color w:val="032F62"/>
          <w:sz w:val="18"/>
        </w:rPr>
        <w:t>'</w:t>
      </w:r>
      <w:proofErr w:type="spellStart"/>
      <w:r w:rsidRPr="00614209">
        <w:rPr>
          <w:rFonts w:ascii="Oxygen Mono" w:hAnsi="Oxygen Mono"/>
          <w:color w:val="032F62"/>
          <w:sz w:val="18"/>
        </w:rPr>
        <w:t>FontName</w:t>
      </w:r>
      <w:proofErr w:type="spellEnd"/>
      <w:r w:rsidRPr="00614209">
        <w:rPr>
          <w:rFonts w:ascii="Oxygen Mono" w:hAnsi="Oxygen Mono"/>
          <w:color w:val="032F62"/>
          <w:sz w:val="18"/>
        </w:rPr>
        <w:t>'</w:t>
      </w:r>
      <w:r w:rsidRPr="00614209">
        <w:rPr>
          <w:rFonts w:ascii="Oxygen Mono" w:hAnsi="Oxygen Mono"/>
          <w:color w:val="24292E"/>
          <w:sz w:val="18"/>
        </w:rPr>
        <w:t xml:space="preserve">, </w:t>
      </w:r>
      <w:r w:rsidRPr="00614209">
        <w:rPr>
          <w:rFonts w:ascii="Oxygen Mono" w:hAnsi="Oxygen Mono"/>
          <w:color w:val="032F62"/>
          <w:sz w:val="18"/>
        </w:rPr>
        <w:t>'</w:t>
      </w:r>
      <w:proofErr w:type="spellStart"/>
      <w:r w:rsidRPr="00614209">
        <w:rPr>
          <w:rFonts w:ascii="Oxygen Mono" w:hAnsi="Oxygen Mono"/>
          <w:color w:val="032F62"/>
          <w:sz w:val="18"/>
        </w:rPr>
        <w:t>Courier</w:t>
      </w:r>
      <w:proofErr w:type="spellEnd"/>
      <w:r w:rsidRPr="00614209">
        <w:rPr>
          <w:rFonts w:ascii="Oxygen Mono" w:hAnsi="Oxygen Mono"/>
          <w:color w:val="032F62"/>
          <w:sz w:val="18"/>
        </w:rPr>
        <w:t>'</w:t>
      </w:r>
      <w:bookmarkStart w:id="177" w:name="L4511"/>
      <w:bookmarkStart w:id="178" w:name="L4521"/>
      <w:bookmarkEnd w:id="177"/>
      <w:bookmarkEnd w:id="178"/>
      <w:r w:rsidRPr="00614209">
        <w:rPr>
          <w:rFonts w:ascii="Oxygen Mono" w:hAnsi="Oxygen Mono"/>
          <w:color w:val="24292E"/>
          <w:sz w:val="18"/>
        </w:rPr>
        <w:t>);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r w:rsidRPr="00614209">
        <w:rPr>
          <w:rFonts w:ascii="Oxygen Mono" w:hAnsi="Oxygen Mono"/>
          <w:color w:val="24292E"/>
          <w:sz w:val="18"/>
          <w:lang w:val="en-GB"/>
        </w:rPr>
        <w:t xml:space="preserve">h1 = </w:t>
      </w:r>
      <w:r w:rsidRPr="00614209">
        <w:rPr>
          <w:rFonts w:ascii="Oxygen Mono" w:hAnsi="Oxygen Mono"/>
          <w:color w:val="005CC5"/>
          <w:sz w:val="18"/>
          <w:lang w:val="en-GB"/>
        </w:rPr>
        <w:t>legend</w:t>
      </w:r>
      <w:r w:rsidRPr="00614209">
        <w:rPr>
          <w:rFonts w:ascii="Oxygen Mono" w:hAnsi="Oxygen Mono"/>
          <w:color w:val="24292E"/>
          <w:sz w:val="18"/>
          <w:lang w:val="en-GB"/>
        </w:rPr>
        <w:t>(</w:t>
      </w:r>
      <w:r w:rsidRPr="00614209">
        <w:rPr>
          <w:rFonts w:ascii="Oxygen Mono" w:hAnsi="Oxygen Mono"/>
          <w:color w:val="032F62"/>
          <w:sz w:val="18"/>
          <w:lang w:val="en-GB"/>
        </w:rPr>
        <w:t>'</w:t>
      </w:r>
      <w:r w:rsidRPr="00614209">
        <w:rPr>
          <w:rFonts w:ascii="Oxygen Mono" w:hAnsi="Oxygen Mono" w:cs="Cambria"/>
          <w:color w:val="032F62"/>
          <w:sz w:val="18"/>
        </w:rPr>
        <w:t>Погрешность</w:t>
      </w:r>
      <w:r w:rsidRPr="00614209">
        <w:rPr>
          <w:rFonts w:ascii="Oxygen Mono" w:hAnsi="Oxygen Mono"/>
          <w:color w:val="032F62"/>
          <w:sz w:val="18"/>
          <w:lang w:val="en-GB"/>
        </w:rPr>
        <w:t>'</w:t>
      </w:r>
      <w:bookmarkStart w:id="179" w:name="L4611"/>
      <w:bookmarkStart w:id="180" w:name="L4621"/>
      <w:bookmarkEnd w:id="179"/>
      <w:bookmarkEnd w:id="180"/>
      <w:r w:rsidRPr="00614209">
        <w:rPr>
          <w:rFonts w:ascii="Oxygen Mono" w:hAnsi="Oxygen Mono"/>
          <w:color w:val="24292E"/>
          <w:sz w:val="18"/>
          <w:lang w:val="en-GB"/>
        </w:rPr>
        <w:t>);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24292E"/>
          <w:sz w:val="18"/>
          <w:lang w:val="en-GB"/>
        </w:rPr>
      </w:pPr>
      <w:proofErr w:type="gramStart"/>
      <w:r w:rsidRPr="00614209">
        <w:rPr>
          <w:rFonts w:ascii="Oxygen Mono" w:hAnsi="Oxygen Mono"/>
          <w:color w:val="005CC5"/>
          <w:sz w:val="18"/>
          <w:lang w:val="en-GB"/>
        </w:rPr>
        <w:t>set</w:t>
      </w:r>
      <w:r w:rsidRPr="00614209">
        <w:rPr>
          <w:rFonts w:ascii="Oxygen Mono" w:hAnsi="Oxygen Mono"/>
          <w:color w:val="24292E"/>
          <w:sz w:val="18"/>
          <w:lang w:val="en-GB"/>
        </w:rPr>
        <w:t>(</w:t>
      </w:r>
      <w:proofErr w:type="gramEnd"/>
      <w:r w:rsidRPr="00614209">
        <w:rPr>
          <w:rFonts w:ascii="Oxygen Mono" w:hAnsi="Oxygen Mono"/>
          <w:color w:val="24292E"/>
          <w:sz w:val="18"/>
          <w:lang w:val="en-GB"/>
        </w:rPr>
        <w:t xml:space="preserve">h1, </w:t>
      </w:r>
      <w:r w:rsidRPr="00614209">
        <w:rPr>
          <w:rFonts w:ascii="Oxygen Mono" w:hAnsi="Oxygen Mono"/>
          <w:color w:val="032F62"/>
          <w:sz w:val="18"/>
          <w:lang w:val="en-GB"/>
        </w:rPr>
        <w:t>'</w:t>
      </w:r>
      <w:proofErr w:type="spellStart"/>
      <w:r w:rsidRPr="00614209">
        <w:rPr>
          <w:rFonts w:ascii="Oxygen Mono" w:hAnsi="Oxygen Mono"/>
          <w:color w:val="032F62"/>
          <w:sz w:val="18"/>
          <w:lang w:val="en-GB"/>
        </w:rPr>
        <w:t>FontName</w:t>
      </w:r>
      <w:proofErr w:type="spellEnd"/>
      <w:r w:rsidRPr="00614209">
        <w:rPr>
          <w:rFonts w:ascii="Oxygen Mono" w:hAnsi="Oxygen Mono"/>
          <w:color w:val="032F62"/>
          <w:sz w:val="18"/>
          <w:lang w:val="en-GB"/>
        </w:rPr>
        <w:t>'</w:t>
      </w:r>
      <w:r w:rsidRPr="00614209">
        <w:rPr>
          <w:rFonts w:ascii="Oxygen Mono" w:hAnsi="Oxygen Mono"/>
          <w:color w:val="24292E"/>
          <w:sz w:val="18"/>
          <w:lang w:val="en-GB"/>
        </w:rPr>
        <w:t xml:space="preserve">, </w:t>
      </w:r>
      <w:r w:rsidRPr="00614209">
        <w:rPr>
          <w:rFonts w:ascii="Oxygen Mono" w:hAnsi="Oxygen Mono"/>
          <w:color w:val="032F62"/>
          <w:sz w:val="18"/>
          <w:lang w:val="en-GB"/>
        </w:rPr>
        <w:t>'Courier'</w:t>
      </w:r>
      <w:bookmarkStart w:id="181" w:name="L471"/>
      <w:bookmarkEnd w:id="181"/>
      <w:r w:rsidRPr="00614209">
        <w:rPr>
          <w:rFonts w:ascii="Oxygen Mono" w:hAnsi="Oxygen Mono"/>
          <w:color w:val="24292E"/>
          <w:sz w:val="18"/>
          <w:lang w:val="en-GB"/>
        </w:rPr>
        <w:t>);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6A737D"/>
          <w:sz w:val="18"/>
        </w:rPr>
      </w:pPr>
      <w:bookmarkStart w:id="182" w:name="L481"/>
      <w:bookmarkEnd w:id="182"/>
      <w:r w:rsidRPr="00614209">
        <w:rPr>
          <w:rFonts w:ascii="Oxygen Mono" w:hAnsi="Oxygen Mono"/>
          <w:color w:val="6A737D"/>
          <w:sz w:val="18"/>
        </w:rPr>
        <w:t xml:space="preserve">% 6 </w:t>
      </w:r>
      <w:r w:rsidRPr="00614209">
        <w:rPr>
          <w:rFonts w:ascii="Oxygen Mono" w:hAnsi="Oxygen Mono" w:cs="Cambria"/>
          <w:color w:val="6A737D"/>
          <w:sz w:val="18"/>
        </w:rPr>
        <w:t>Выставляем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более</w:t>
      </w:r>
      <w:r w:rsidRPr="00614209">
        <w:rPr>
          <w:rFonts w:ascii="Oxygen Mono" w:hAnsi="Oxygen Mono"/>
          <w:color w:val="6A737D"/>
          <w:sz w:val="18"/>
        </w:rPr>
        <w:t>-</w:t>
      </w:r>
      <w:r w:rsidRPr="00614209">
        <w:rPr>
          <w:rFonts w:ascii="Oxygen Mono" w:hAnsi="Oxygen Mono" w:cs="Cambria"/>
          <w:color w:val="6A737D"/>
          <w:sz w:val="18"/>
        </w:rPr>
        <w:t>менее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приемлемый</w:t>
      </w:r>
      <w:r w:rsidRPr="00614209">
        <w:rPr>
          <w:rFonts w:ascii="Oxygen Mono" w:hAnsi="Oxygen Mono"/>
          <w:color w:val="6A737D"/>
          <w:sz w:val="18"/>
        </w:rPr>
        <w:t xml:space="preserve"> </w:t>
      </w:r>
      <w:r w:rsidRPr="00614209">
        <w:rPr>
          <w:rFonts w:ascii="Oxygen Mono" w:hAnsi="Oxygen Mono" w:cs="Cambria"/>
          <w:color w:val="6A737D"/>
          <w:sz w:val="18"/>
        </w:rPr>
        <w:t>масштаб</w:t>
      </w:r>
      <w:r w:rsidRPr="00614209">
        <w:rPr>
          <w:rFonts w:ascii="Oxygen Mono" w:hAnsi="Oxygen Mono"/>
          <w:color w:val="6A737D"/>
          <w:sz w:val="18"/>
        </w:rPr>
        <w:t>:</w:t>
      </w:r>
    </w:p>
    <w:p w:rsidR="000A644C" w:rsidRPr="00614209" w:rsidRDefault="000A644C" w:rsidP="000A644C">
      <w:pPr>
        <w:pStyle w:val="af6"/>
        <w:spacing w:line="300" w:lineRule="atLeast"/>
        <w:rPr>
          <w:rFonts w:ascii="Oxygen Mono" w:hAnsi="Oxygen Mono"/>
          <w:color w:val="6A737D"/>
          <w:sz w:val="18"/>
          <w:lang w:val="en-GB"/>
        </w:rPr>
      </w:pPr>
      <w:bookmarkStart w:id="183" w:name="L491"/>
      <w:bookmarkEnd w:id="183"/>
      <w:r w:rsidRPr="00614209">
        <w:rPr>
          <w:rFonts w:ascii="Oxygen Mono" w:hAnsi="Oxygen Mono"/>
          <w:color w:val="6A737D"/>
          <w:sz w:val="18"/>
          <w:lang w:val="en-GB"/>
        </w:rPr>
        <w:t xml:space="preserve">% </w:t>
      </w:r>
      <w:proofErr w:type="gramStart"/>
      <w:r w:rsidRPr="00614209">
        <w:rPr>
          <w:rFonts w:ascii="Oxygen Mono" w:hAnsi="Oxygen Mono"/>
          <w:color w:val="6A737D"/>
          <w:sz w:val="18"/>
          <w:lang w:val="en-GB"/>
        </w:rPr>
        <w:t>axis(</w:t>
      </w:r>
      <w:proofErr w:type="gramEnd"/>
      <w:r w:rsidRPr="00614209">
        <w:rPr>
          <w:rFonts w:ascii="Oxygen Mono" w:hAnsi="Oxygen Mono"/>
          <w:color w:val="6A737D"/>
          <w:sz w:val="18"/>
          <w:lang w:val="en-GB"/>
        </w:rPr>
        <w:t>[</w:t>
      </w:r>
      <w:proofErr w:type="spellStart"/>
      <w:r w:rsidRPr="00614209">
        <w:rPr>
          <w:rFonts w:ascii="Oxygen Mono" w:hAnsi="Oxygen Mono"/>
          <w:color w:val="6A737D"/>
          <w:sz w:val="18"/>
          <w:lang w:val="en-GB"/>
        </w:rPr>
        <w:t>N_start</w:t>
      </w:r>
      <w:proofErr w:type="spellEnd"/>
      <w:r w:rsidRPr="00614209">
        <w:rPr>
          <w:rFonts w:ascii="Oxygen Mono" w:hAnsi="Oxygen Mono"/>
          <w:color w:val="6A737D"/>
          <w:sz w:val="18"/>
          <w:lang w:val="en-GB"/>
        </w:rPr>
        <w:t xml:space="preserve"> </w:t>
      </w:r>
      <w:proofErr w:type="spellStart"/>
      <w:r w:rsidRPr="00614209">
        <w:rPr>
          <w:rFonts w:ascii="Oxygen Mono" w:hAnsi="Oxygen Mono"/>
          <w:color w:val="6A737D"/>
          <w:sz w:val="18"/>
          <w:lang w:val="en-GB"/>
        </w:rPr>
        <w:t>N_end</w:t>
      </w:r>
      <w:proofErr w:type="spellEnd"/>
      <w:r w:rsidRPr="00614209">
        <w:rPr>
          <w:rFonts w:ascii="Oxygen Mono" w:hAnsi="Oxygen Mono"/>
          <w:color w:val="6A737D"/>
          <w:sz w:val="18"/>
          <w:lang w:val="en-GB"/>
        </w:rPr>
        <w:t xml:space="preserve"> 0 0.23]) % axis([size1 size2 0-2 3+2]) </w:t>
      </w:r>
    </w:p>
    <w:p w:rsidR="001F1816" w:rsidRPr="00B05562" w:rsidRDefault="000A644C" w:rsidP="000A644C">
      <w:pPr>
        <w:spacing w:after="0" w:line="240" w:lineRule="auto"/>
        <w:jc w:val="both"/>
        <w:rPr>
          <w:rFonts w:ascii="Oxygen Mono" w:hAnsi="Oxygen Mono"/>
          <w:color w:val="D73A49"/>
          <w:sz w:val="18"/>
        </w:rPr>
      </w:pPr>
      <w:r w:rsidRPr="00614209">
        <w:rPr>
          <w:rFonts w:ascii="Oxygen Mono" w:hAnsi="Oxygen Mono"/>
          <w:color w:val="D73A49"/>
          <w:sz w:val="18"/>
          <w:lang w:val="en-GB"/>
        </w:rPr>
        <w:t>end</w:t>
      </w:r>
    </w:p>
    <w:p w:rsidR="00B91ED4" w:rsidRDefault="00B91ED4" w:rsidP="00B05562">
      <w:pPr>
        <w:pStyle w:val="af6"/>
        <w:spacing w:line="300" w:lineRule="atLeast"/>
        <w:jc w:val="both"/>
        <w:rPr>
          <w:rFonts w:cstheme="minorHAnsi"/>
          <w:szCs w:val="28"/>
        </w:rPr>
      </w:pPr>
    </w:p>
    <w:p w:rsidR="00B05562" w:rsidRDefault="00B05562" w:rsidP="00B91ED4">
      <w:pPr>
        <w:pStyle w:val="a6"/>
        <w:pBdr>
          <w:bottom w:val="single" w:sz="6" w:space="1" w:color="auto"/>
        </w:pBdr>
        <w:ind w:left="-567"/>
        <w:jc w:val="both"/>
        <w:rPr>
          <w:rFonts w:asciiTheme="minorHAnsi" w:hAnsiTheme="minorHAnsi" w:cstheme="minorHAnsi"/>
          <w:szCs w:val="28"/>
          <w:lang w:val="ru-RU"/>
        </w:rPr>
      </w:pPr>
    </w:p>
    <w:p w:rsidR="00B05562" w:rsidRPr="00216234" w:rsidRDefault="00B05562" w:rsidP="00B91ED4">
      <w:pPr>
        <w:pStyle w:val="a6"/>
        <w:pBdr>
          <w:bottom w:val="single" w:sz="6" w:space="1" w:color="auto"/>
        </w:pBdr>
        <w:ind w:left="-567"/>
        <w:jc w:val="both"/>
        <w:rPr>
          <w:rFonts w:asciiTheme="minorHAnsi" w:hAnsiTheme="minorHAnsi" w:cstheme="minorHAnsi"/>
          <w:szCs w:val="28"/>
          <w:lang w:val="ru-RU"/>
        </w:rPr>
      </w:pPr>
    </w:p>
    <w:p w:rsidR="00B91ED4" w:rsidRPr="00CD4769" w:rsidRDefault="00B91ED4" w:rsidP="00B91ED4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91ED4" w:rsidRDefault="00B91ED4" w:rsidP="00B91ED4">
      <w:pPr>
        <w:spacing w:after="0" w:line="240" w:lineRule="auto"/>
        <w:jc w:val="both"/>
      </w:pPr>
    </w:p>
    <w:sectPr w:rsidR="00B91ED4" w:rsidSect="00C413D5">
      <w:footerReference w:type="default" r:id="rId32"/>
      <w:pgSz w:w="11906" w:h="16838"/>
      <w:pgMar w:top="709" w:right="850" w:bottom="567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E720B" w:rsidRDefault="00EE720B" w:rsidP="002B7951">
      <w:pPr>
        <w:spacing w:after="0" w:line="240" w:lineRule="auto"/>
      </w:pPr>
      <w:r>
        <w:separator/>
      </w:r>
    </w:p>
  </w:endnote>
  <w:endnote w:type="continuationSeparator" w:id="0">
    <w:p w:rsidR="00EE720B" w:rsidRDefault="00EE720B" w:rsidP="002B79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OpenSymbol">
    <w:altName w:val="Arial Unicode MS"/>
    <w:charset w:val="02"/>
    <w:family w:val="auto"/>
    <w:pitch w:val="default"/>
  </w:font>
  <w:font w:name="Liberation Sans">
    <w:altName w:val="Arial"/>
    <w:charset w:val="01"/>
    <w:family w:val="swiss"/>
    <w:pitch w:val="variable"/>
  </w:font>
  <w:font w:name="WenQuanYi Micro Hei">
    <w:charset w:val="01"/>
    <w:family w:val="auto"/>
    <w:pitch w:val="variable"/>
  </w:font>
  <w:font w:name="Lohit Devanagari">
    <w:altName w:val="Times New Roman"/>
    <w:charset w:val="01"/>
    <w:family w:val="auto"/>
    <w:pitch w:val="variable"/>
  </w:font>
  <w:font w:name="Oxygen Mono">
    <w:altName w:val="Arial"/>
    <w:panose1 w:val="00000000000000000000"/>
    <w:charset w:val="00"/>
    <w:family w:val="modern"/>
    <w:notTrueType/>
    <w:pitch w:val="variable"/>
    <w:sig w:usb0="00000001" w:usb1="00000000" w:usb2="00000000" w:usb3="00000000" w:csb0="00000003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37338557"/>
      <w:docPartObj>
        <w:docPartGallery w:val="Page Numbers (Bottom of Page)"/>
        <w:docPartUnique/>
      </w:docPartObj>
    </w:sdtPr>
    <w:sdtEndPr/>
    <w:sdtContent>
      <w:p w:rsidR="007E1079" w:rsidRDefault="007E1079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25204">
          <w:rPr>
            <w:noProof/>
          </w:rPr>
          <w:t>6</w:t>
        </w:r>
        <w:r>
          <w:fldChar w:fldCharType="end"/>
        </w:r>
      </w:p>
    </w:sdtContent>
  </w:sdt>
  <w:p w:rsidR="007E1079" w:rsidRDefault="007E1079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E720B" w:rsidRDefault="00EE720B" w:rsidP="002B7951">
      <w:pPr>
        <w:spacing w:after="0" w:line="240" w:lineRule="auto"/>
      </w:pPr>
      <w:r>
        <w:separator/>
      </w:r>
    </w:p>
  </w:footnote>
  <w:footnote w:type="continuationSeparator" w:id="0">
    <w:p w:rsidR="00EE720B" w:rsidRDefault="00EE720B" w:rsidP="002B795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631C05"/>
    <w:multiLevelType w:val="hybridMultilevel"/>
    <w:tmpl w:val="9DB22D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E5209C"/>
    <w:multiLevelType w:val="hybridMultilevel"/>
    <w:tmpl w:val="88CA453A"/>
    <w:lvl w:ilvl="0" w:tplc="87C4D94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35541FC3"/>
    <w:multiLevelType w:val="multilevel"/>
    <w:tmpl w:val="848449F6"/>
    <w:lvl w:ilvl="0">
      <w:start w:val="1"/>
      <w:numFmt w:val="bullet"/>
      <w:lvlText w:val=""/>
      <w:lvlJc w:val="left"/>
      <w:pPr>
        <w:ind w:left="153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593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313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753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4473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5913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35B23642"/>
    <w:multiLevelType w:val="hybridMultilevel"/>
    <w:tmpl w:val="9B9052B8"/>
    <w:lvl w:ilvl="0" w:tplc="E9760F8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D6E562D"/>
    <w:multiLevelType w:val="hybridMultilevel"/>
    <w:tmpl w:val="7A3A9892"/>
    <w:lvl w:ilvl="0" w:tplc="0419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5" w15:restartNumberingAfterBreak="0">
    <w:nsid w:val="42101A2C"/>
    <w:multiLevelType w:val="hybridMultilevel"/>
    <w:tmpl w:val="69CA03F8"/>
    <w:lvl w:ilvl="0" w:tplc="0419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6" w15:restartNumberingAfterBreak="0">
    <w:nsid w:val="5FCF4332"/>
    <w:multiLevelType w:val="multilevel"/>
    <w:tmpl w:val="20B8A0B4"/>
    <w:lvl w:ilvl="0">
      <w:start w:val="1"/>
      <w:numFmt w:val="decimal"/>
      <w:lvlText w:val="%1."/>
      <w:lvlJc w:val="left"/>
      <w:pPr>
        <w:ind w:left="-207" w:hanging="360"/>
      </w:pPr>
      <w:rPr>
        <w:rFonts w:ascii="Times New Roman" w:hAnsi="Times New Roman"/>
        <w:b/>
        <w:sz w:val="28"/>
      </w:rPr>
    </w:lvl>
    <w:lvl w:ilvl="1">
      <w:start w:val="1"/>
      <w:numFmt w:val="lowerLetter"/>
      <w:lvlText w:val="%2."/>
      <w:lvlJc w:val="left"/>
      <w:pPr>
        <w:ind w:left="513" w:hanging="360"/>
      </w:pPr>
    </w:lvl>
    <w:lvl w:ilvl="2">
      <w:start w:val="1"/>
      <w:numFmt w:val="lowerRoman"/>
      <w:lvlText w:val="%3."/>
      <w:lvlJc w:val="right"/>
      <w:pPr>
        <w:ind w:left="1233" w:hanging="180"/>
      </w:pPr>
    </w:lvl>
    <w:lvl w:ilvl="3">
      <w:start w:val="1"/>
      <w:numFmt w:val="decimal"/>
      <w:lvlText w:val="%4."/>
      <w:lvlJc w:val="left"/>
      <w:pPr>
        <w:ind w:left="1953" w:hanging="360"/>
      </w:pPr>
    </w:lvl>
    <w:lvl w:ilvl="4">
      <w:start w:val="1"/>
      <w:numFmt w:val="lowerLetter"/>
      <w:lvlText w:val="%5."/>
      <w:lvlJc w:val="left"/>
      <w:pPr>
        <w:ind w:left="2673" w:hanging="360"/>
      </w:pPr>
    </w:lvl>
    <w:lvl w:ilvl="5">
      <w:start w:val="1"/>
      <w:numFmt w:val="lowerRoman"/>
      <w:lvlText w:val="%6."/>
      <w:lvlJc w:val="right"/>
      <w:pPr>
        <w:ind w:left="3393" w:hanging="180"/>
      </w:pPr>
    </w:lvl>
    <w:lvl w:ilvl="6">
      <w:start w:val="1"/>
      <w:numFmt w:val="decimal"/>
      <w:lvlText w:val="%7."/>
      <w:lvlJc w:val="left"/>
      <w:pPr>
        <w:ind w:left="4113" w:hanging="360"/>
      </w:pPr>
    </w:lvl>
    <w:lvl w:ilvl="7">
      <w:start w:val="1"/>
      <w:numFmt w:val="lowerLetter"/>
      <w:lvlText w:val="%8."/>
      <w:lvlJc w:val="left"/>
      <w:pPr>
        <w:ind w:left="4833" w:hanging="360"/>
      </w:pPr>
    </w:lvl>
    <w:lvl w:ilvl="8">
      <w:start w:val="1"/>
      <w:numFmt w:val="lowerRoman"/>
      <w:lvlText w:val="%9."/>
      <w:lvlJc w:val="right"/>
      <w:pPr>
        <w:ind w:left="5553" w:hanging="180"/>
      </w:pPr>
    </w:lvl>
  </w:abstractNum>
  <w:abstractNum w:abstractNumId="7" w15:restartNumberingAfterBreak="0">
    <w:nsid w:val="60A67A44"/>
    <w:multiLevelType w:val="multilevel"/>
    <w:tmpl w:val="C7BE6FAA"/>
    <w:lvl w:ilvl="0">
      <w:start w:val="1"/>
      <w:numFmt w:val="bullet"/>
      <w:lvlText w:val=""/>
      <w:lvlJc w:val="left"/>
      <w:pPr>
        <w:ind w:left="153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593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313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753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4473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5913" w:hanging="360"/>
      </w:pPr>
      <w:rPr>
        <w:rFonts w:ascii="Wingdings" w:hAnsi="Wingdings" w:cs="Wingdings" w:hint="default"/>
      </w:rPr>
    </w:lvl>
  </w:abstractNum>
  <w:abstractNum w:abstractNumId="8" w15:restartNumberingAfterBreak="0">
    <w:nsid w:val="61F95157"/>
    <w:multiLevelType w:val="multilevel"/>
    <w:tmpl w:val="807C9318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9" w15:restartNumberingAfterBreak="0">
    <w:nsid w:val="6EBF6B24"/>
    <w:multiLevelType w:val="hybridMultilevel"/>
    <w:tmpl w:val="95AA2EF4"/>
    <w:lvl w:ilvl="0" w:tplc="AF6C41FE">
      <w:start w:val="1"/>
      <w:numFmt w:val="decimal"/>
      <w:lvlText w:val="%1."/>
      <w:lvlJc w:val="left"/>
      <w:pPr>
        <w:ind w:left="-20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0" w15:restartNumberingAfterBreak="0">
    <w:nsid w:val="7C7B4922"/>
    <w:multiLevelType w:val="hybridMultilevel"/>
    <w:tmpl w:val="B5E0E064"/>
    <w:lvl w:ilvl="0" w:tplc="0419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11" w15:restartNumberingAfterBreak="0">
    <w:nsid w:val="7E427F5A"/>
    <w:multiLevelType w:val="hybridMultilevel"/>
    <w:tmpl w:val="DC44B004"/>
    <w:lvl w:ilvl="0" w:tplc="0419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0"/>
  </w:num>
  <w:num w:numId="3">
    <w:abstractNumId w:val="5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2"/>
  </w:num>
  <w:num w:numId="9">
    <w:abstractNumId w:val="6"/>
  </w:num>
  <w:num w:numId="10">
    <w:abstractNumId w:val="8"/>
  </w:num>
  <w:num w:numId="11">
    <w:abstractNumId w:val="11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3F03"/>
    <w:rsid w:val="000007EF"/>
    <w:rsid w:val="00001824"/>
    <w:rsid w:val="00002F10"/>
    <w:rsid w:val="00040872"/>
    <w:rsid w:val="0006018E"/>
    <w:rsid w:val="000A08F3"/>
    <w:rsid w:val="000A644C"/>
    <w:rsid w:val="000C0F53"/>
    <w:rsid w:val="000C5DBA"/>
    <w:rsid w:val="000D1F60"/>
    <w:rsid w:val="000F6017"/>
    <w:rsid w:val="001014FA"/>
    <w:rsid w:val="00103604"/>
    <w:rsid w:val="001465E2"/>
    <w:rsid w:val="00152E84"/>
    <w:rsid w:val="00162CAF"/>
    <w:rsid w:val="00164D28"/>
    <w:rsid w:val="00164E54"/>
    <w:rsid w:val="001661FE"/>
    <w:rsid w:val="00172605"/>
    <w:rsid w:val="001841B8"/>
    <w:rsid w:val="00184CB5"/>
    <w:rsid w:val="00190929"/>
    <w:rsid w:val="0019344D"/>
    <w:rsid w:val="0019355C"/>
    <w:rsid w:val="001B3E00"/>
    <w:rsid w:val="001D016D"/>
    <w:rsid w:val="001F1816"/>
    <w:rsid w:val="001F664A"/>
    <w:rsid w:val="00214E64"/>
    <w:rsid w:val="00216234"/>
    <w:rsid w:val="0021634B"/>
    <w:rsid w:val="00251E0C"/>
    <w:rsid w:val="002527E9"/>
    <w:rsid w:val="0027370E"/>
    <w:rsid w:val="00287017"/>
    <w:rsid w:val="002B0C59"/>
    <w:rsid w:val="002B66DC"/>
    <w:rsid w:val="002B7951"/>
    <w:rsid w:val="002C1B91"/>
    <w:rsid w:val="002F5723"/>
    <w:rsid w:val="00304931"/>
    <w:rsid w:val="00321304"/>
    <w:rsid w:val="0032181E"/>
    <w:rsid w:val="00326EDC"/>
    <w:rsid w:val="003463A5"/>
    <w:rsid w:val="00374C22"/>
    <w:rsid w:val="0038190D"/>
    <w:rsid w:val="003918BA"/>
    <w:rsid w:val="003931F3"/>
    <w:rsid w:val="00397431"/>
    <w:rsid w:val="003A199D"/>
    <w:rsid w:val="003A6346"/>
    <w:rsid w:val="003D0C98"/>
    <w:rsid w:val="003F49CC"/>
    <w:rsid w:val="00437908"/>
    <w:rsid w:val="00440C41"/>
    <w:rsid w:val="00440C8E"/>
    <w:rsid w:val="00472150"/>
    <w:rsid w:val="004744F3"/>
    <w:rsid w:val="0047707B"/>
    <w:rsid w:val="00484060"/>
    <w:rsid w:val="004877E9"/>
    <w:rsid w:val="004901D6"/>
    <w:rsid w:val="004A043A"/>
    <w:rsid w:val="004A584D"/>
    <w:rsid w:val="004B7684"/>
    <w:rsid w:val="004B7E5D"/>
    <w:rsid w:val="004C06BC"/>
    <w:rsid w:val="004C19EE"/>
    <w:rsid w:val="004E39D9"/>
    <w:rsid w:val="004F2FB4"/>
    <w:rsid w:val="004F51DB"/>
    <w:rsid w:val="005041EF"/>
    <w:rsid w:val="00517D33"/>
    <w:rsid w:val="00542CD3"/>
    <w:rsid w:val="00557D8D"/>
    <w:rsid w:val="00584EAE"/>
    <w:rsid w:val="005C279A"/>
    <w:rsid w:val="005C5D78"/>
    <w:rsid w:val="005E3A0A"/>
    <w:rsid w:val="006122D5"/>
    <w:rsid w:val="006177C4"/>
    <w:rsid w:val="006354C4"/>
    <w:rsid w:val="0063578B"/>
    <w:rsid w:val="00636F83"/>
    <w:rsid w:val="0063719A"/>
    <w:rsid w:val="00655EE2"/>
    <w:rsid w:val="006575E8"/>
    <w:rsid w:val="00660F52"/>
    <w:rsid w:val="00687B40"/>
    <w:rsid w:val="006A0915"/>
    <w:rsid w:val="006A216F"/>
    <w:rsid w:val="006B1C88"/>
    <w:rsid w:val="006B2919"/>
    <w:rsid w:val="006C7ABD"/>
    <w:rsid w:val="006D5085"/>
    <w:rsid w:val="006E0A4B"/>
    <w:rsid w:val="006F43E6"/>
    <w:rsid w:val="0070019E"/>
    <w:rsid w:val="00700E39"/>
    <w:rsid w:val="00710B72"/>
    <w:rsid w:val="00725204"/>
    <w:rsid w:val="00744613"/>
    <w:rsid w:val="00772D57"/>
    <w:rsid w:val="007B1F4A"/>
    <w:rsid w:val="007C49E1"/>
    <w:rsid w:val="007E1079"/>
    <w:rsid w:val="007F41A7"/>
    <w:rsid w:val="008143CD"/>
    <w:rsid w:val="008144B0"/>
    <w:rsid w:val="0081761E"/>
    <w:rsid w:val="00821858"/>
    <w:rsid w:val="00833614"/>
    <w:rsid w:val="008359FB"/>
    <w:rsid w:val="00857745"/>
    <w:rsid w:val="008B2C20"/>
    <w:rsid w:val="008C75B0"/>
    <w:rsid w:val="008D1EFF"/>
    <w:rsid w:val="008E182F"/>
    <w:rsid w:val="00920937"/>
    <w:rsid w:val="009273AD"/>
    <w:rsid w:val="00934C76"/>
    <w:rsid w:val="009614CC"/>
    <w:rsid w:val="00987DFC"/>
    <w:rsid w:val="009A4F4E"/>
    <w:rsid w:val="009C22BC"/>
    <w:rsid w:val="00A1319E"/>
    <w:rsid w:val="00A157CF"/>
    <w:rsid w:val="00A157F0"/>
    <w:rsid w:val="00A224F6"/>
    <w:rsid w:val="00A23E4C"/>
    <w:rsid w:val="00A349AD"/>
    <w:rsid w:val="00A9302B"/>
    <w:rsid w:val="00A945F1"/>
    <w:rsid w:val="00A9629F"/>
    <w:rsid w:val="00A97852"/>
    <w:rsid w:val="00AA222A"/>
    <w:rsid w:val="00AA243B"/>
    <w:rsid w:val="00AB70C1"/>
    <w:rsid w:val="00AC2BBB"/>
    <w:rsid w:val="00AD0197"/>
    <w:rsid w:val="00AE5842"/>
    <w:rsid w:val="00AF0780"/>
    <w:rsid w:val="00AF4F9C"/>
    <w:rsid w:val="00B0378F"/>
    <w:rsid w:val="00B05562"/>
    <w:rsid w:val="00B07D15"/>
    <w:rsid w:val="00B1398E"/>
    <w:rsid w:val="00B36B98"/>
    <w:rsid w:val="00B43519"/>
    <w:rsid w:val="00B454A9"/>
    <w:rsid w:val="00B56CFF"/>
    <w:rsid w:val="00B63C8F"/>
    <w:rsid w:val="00B76774"/>
    <w:rsid w:val="00B76D72"/>
    <w:rsid w:val="00B91ED4"/>
    <w:rsid w:val="00BB1E02"/>
    <w:rsid w:val="00BD7058"/>
    <w:rsid w:val="00BD782E"/>
    <w:rsid w:val="00BE1FAC"/>
    <w:rsid w:val="00BF20B8"/>
    <w:rsid w:val="00C413D5"/>
    <w:rsid w:val="00C64132"/>
    <w:rsid w:val="00C9388C"/>
    <w:rsid w:val="00C97BB5"/>
    <w:rsid w:val="00CA1496"/>
    <w:rsid w:val="00CC781B"/>
    <w:rsid w:val="00CD4769"/>
    <w:rsid w:val="00CD69F7"/>
    <w:rsid w:val="00CF37DE"/>
    <w:rsid w:val="00CF3CA6"/>
    <w:rsid w:val="00D0138C"/>
    <w:rsid w:val="00D1123B"/>
    <w:rsid w:val="00D20222"/>
    <w:rsid w:val="00D32FF9"/>
    <w:rsid w:val="00D428B0"/>
    <w:rsid w:val="00D70BF9"/>
    <w:rsid w:val="00D72B9D"/>
    <w:rsid w:val="00D83EE0"/>
    <w:rsid w:val="00D84DCC"/>
    <w:rsid w:val="00DA5D66"/>
    <w:rsid w:val="00DB4578"/>
    <w:rsid w:val="00DB7D71"/>
    <w:rsid w:val="00DC2328"/>
    <w:rsid w:val="00DC2EAE"/>
    <w:rsid w:val="00E37C00"/>
    <w:rsid w:val="00E40A19"/>
    <w:rsid w:val="00E40C13"/>
    <w:rsid w:val="00E47415"/>
    <w:rsid w:val="00E61FAD"/>
    <w:rsid w:val="00E72449"/>
    <w:rsid w:val="00E729A5"/>
    <w:rsid w:val="00E8679E"/>
    <w:rsid w:val="00EA5EE2"/>
    <w:rsid w:val="00ED1644"/>
    <w:rsid w:val="00ED36F4"/>
    <w:rsid w:val="00EE6986"/>
    <w:rsid w:val="00EE720B"/>
    <w:rsid w:val="00EF12C8"/>
    <w:rsid w:val="00EF3F03"/>
    <w:rsid w:val="00F00333"/>
    <w:rsid w:val="00F2123F"/>
    <w:rsid w:val="00F27BF0"/>
    <w:rsid w:val="00F575E9"/>
    <w:rsid w:val="00FA7BB1"/>
    <w:rsid w:val="00FB23D5"/>
    <w:rsid w:val="00FD1CD3"/>
    <w:rsid w:val="00FD364C"/>
    <w:rsid w:val="00FF1B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16B9D60"/>
  <w15:chartTrackingRefBased/>
  <w15:docId w15:val="{DF4B0191-EFE4-494B-80E4-BFBA3DB87C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iPriority="0" w:unhideWhenUsed="1" w:qFormat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001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link w:val="a5"/>
    <w:uiPriority w:val="34"/>
    <w:qFormat/>
    <w:rsid w:val="00E61FAD"/>
    <w:pPr>
      <w:ind w:left="720"/>
      <w:contextualSpacing/>
    </w:pPr>
  </w:style>
  <w:style w:type="character" w:customStyle="1" w:styleId="a5">
    <w:name w:val="Абзац списка Знак"/>
    <w:link w:val="a4"/>
    <w:uiPriority w:val="34"/>
    <w:qFormat/>
    <w:rsid w:val="000C0F53"/>
  </w:style>
  <w:style w:type="paragraph" w:customStyle="1" w:styleId="a6">
    <w:name w:val="Формула"/>
    <w:basedOn w:val="a"/>
    <w:uiPriority w:val="99"/>
    <w:qFormat/>
    <w:rsid w:val="000C0F53"/>
    <w:pPr>
      <w:tabs>
        <w:tab w:val="right" w:pos="9639"/>
      </w:tabs>
      <w:overflowPunct w:val="0"/>
      <w:autoSpaceDE w:val="0"/>
      <w:autoSpaceDN w:val="0"/>
      <w:adjustRightInd w:val="0"/>
      <w:spacing w:after="0" w:line="340" w:lineRule="atLeast"/>
      <w:ind w:left="709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pple-converted-space">
    <w:name w:val="apple-converted-space"/>
    <w:qFormat/>
    <w:rsid w:val="000C0F53"/>
  </w:style>
  <w:style w:type="paragraph" w:styleId="a7">
    <w:name w:val="Normal (Web)"/>
    <w:basedOn w:val="a"/>
    <w:uiPriority w:val="99"/>
    <w:semiHidden/>
    <w:unhideWhenUsed/>
    <w:qFormat/>
    <w:rsid w:val="00584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Hyperlink"/>
    <w:basedOn w:val="a0"/>
    <w:uiPriority w:val="99"/>
    <w:unhideWhenUsed/>
    <w:rsid w:val="00584EAE"/>
    <w:rPr>
      <w:color w:val="0000FF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qFormat/>
    <w:rsid w:val="00584EA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qFormat/>
    <w:rsid w:val="00584EAE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pl-c1">
    <w:name w:val="pl-c1"/>
    <w:basedOn w:val="a0"/>
    <w:qFormat/>
    <w:rsid w:val="00584EAE"/>
  </w:style>
  <w:style w:type="character" w:customStyle="1" w:styleId="pl-k">
    <w:name w:val="pl-k"/>
    <w:basedOn w:val="a0"/>
    <w:qFormat/>
    <w:rsid w:val="00EE6986"/>
  </w:style>
  <w:style w:type="paragraph" w:styleId="a9">
    <w:name w:val="header"/>
    <w:basedOn w:val="a"/>
    <w:link w:val="aa"/>
    <w:uiPriority w:val="99"/>
    <w:unhideWhenUsed/>
    <w:rsid w:val="002B79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qFormat/>
    <w:rsid w:val="002B7951"/>
  </w:style>
  <w:style w:type="paragraph" w:styleId="ab">
    <w:name w:val="footer"/>
    <w:basedOn w:val="a"/>
    <w:link w:val="ac"/>
    <w:uiPriority w:val="99"/>
    <w:unhideWhenUsed/>
    <w:rsid w:val="002B79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qFormat/>
    <w:rsid w:val="002B7951"/>
  </w:style>
  <w:style w:type="character" w:customStyle="1" w:styleId="pl-v">
    <w:name w:val="pl-v"/>
    <w:basedOn w:val="a0"/>
    <w:qFormat/>
    <w:rsid w:val="00E37C00"/>
  </w:style>
  <w:style w:type="character" w:customStyle="1" w:styleId="pl-en">
    <w:name w:val="pl-en"/>
    <w:basedOn w:val="a0"/>
    <w:qFormat/>
    <w:rsid w:val="00E37C00"/>
  </w:style>
  <w:style w:type="paragraph" w:styleId="ad">
    <w:name w:val="Balloon Text"/>
    <w:basedOn w:val="a"/>
    <w:link w:val="ae"/>
    <w:uiPriority w:val="99"/>
    <w:semiHidden/>
    <w:unhideWhenUsed/>
    <w:qFormat/>
    <w:rsid w:val="00A157C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qFormat/>
    <w:rsid w:val="00A157CF"/>
    <w:rPr>
      <w:rFonts w:ascii="Segoe UI" w:hAnsi="Segoe UI" w:cs="Segoe UI"/>
      <w:sz w:val="18"/>
      <w:szCs w:val="18"/>
    </w:rPr>
  </w:style>
  <w:style w:type="character" w:customStyle="1" w:styleId="-">
    <w:name w:val="Интернет-ссылка"/>
    <w:basedOn w:val="a0"/>
    <w:uiPriority w:val="99"/>
    <w:semiHidden/>
    <w:unhideWhenUsed/>
    <w:rsid w:val="001F1816"/>
    <w:rPr>
      <w:color w:val="0000FF"/>
      <w:u w:val="single"/>
    </w:rPr>
  </w:style>
  <w:style w:type="character" w:customStyle="1" w:styleId="ListLabel1">
    <w:name w:val="ListLabel 1"/>
    <w:qFormat/>
    <w:rsid w:val="001F1816"/>
    <w:rPr>
      <w:b/>
    </w:rPr>
  </w:style>
  <w:style w:type="character" w:customStyle="1" w:styleId="ListLabel2">
    <w:name w:val="ListLabel 2"/>
    <w:qFormat/>
    <w:rsid w:val="001F1816"/>
    <w:rPr>
      <w:rFonts w:cs="Courier New"/>
    </w:rPr>
  </w:style>
  <w:style w:type="character" w:customStyle="1" w:styleId="ListLabel3">
    <w:name w:val="ListLabel 3"/>
    <w:qFormat/>
    <w:rsid w:val="001F1816"/>
    <w:rPr>
      <w:rFonts w:cs="Courier New"/>
    </w:rPr>
  </w:style>
  <w:style w:type="character" w:customStyle="1" w:styleId="ListLabel4">
    <w:name w:val="ListLabel 4"/>
    <w:qFormat/>
    <w:rsid w:val="001F1816"/>
    <w:rPr>
      <w:rFonts w:cs="Courier New"/>
    </w:rPr>
  </w:style>
  <w:style w:type="character" w:customStyle="1" w:styleId="ListLabel5">
    <w:name w:val="ListLabel 5"/>
    <w:qFormat/>
    <w:rsid w:val="001F1816"/>
    <w:rPr>
      <w:rFonts w:cs="Courier New"/>
    </w:rPr>
  </w:style>
  <w:style w:type="character" w:customStyle="1" w:styleId="ListLabel6">
    <w:name w:val="ListLabel 6"/>
    <w:qFormat/>
    <w:rsid w:val="001F1816"/>
    <w:rPr>
      <w:rFonts w:cs="Courier New"/>
    </w:rPr>
  </w:style>
  <w:style w:type="character" w:customStyle="1" w:styleId="ListLabel7">
    <w:name w:val="ListLabel 7"/>
    <w:qFormat/>
    <w:rsid w:val="001F1816"/>
    <w:rPr>
      <w:rFonts w:cs="Courier New"/>
    </w:rPr>
  </w:style>
  <w:style w:type="character" w:customStyle="1" w:styleId="ListLabel8">
    <w:name w:val="ListLabel 8"/>
    <w:qFormat/>
    <w:rsid w:val="001F1816"/>
    <w:rPr>
      <w:rFonts w:ascii="Times New Roman" w:hAnsi="Times New Roman"/>
      <w:b/>
      <w:sz w:val="28"/>
    </w:rPr>
  </w:style>
  <w:style w:type="character" w:customStyle="1" w:styleId="af">
    <w:name w:val="Маркеры списка"/>
    <w:qFormat/>
    <w:rsid w:val="001F1816"/>
    <w:rPr>
      <w:rFonts w:ascii="OpenSymbol" w:eastAsia="OpenSymbol" w:hAnsi="OpenSymbol" w:cs="OpenSymbol"/>
    </w:rPr>
  </w:style>
  <w:style w:type="character" w:customStyle="1" w:styleId="af0">
    <w:name w:val="Выделение жирным"/>
    <w:qFormat/>
    <w:rsid w:val="001F1816"/>
    <w:rPr>
      <w:b/>
      <w:bCs/>
    </w:rPr>
  </w:style>
  <w:style w:type="paragraph" w:customStyle="1" w:styleId="1">
    <w:name w:val="Заголовок1"/>
    <w:basedOn w:val="a"/>
    <w:next w:val="af1"/>
    <w:qFormat/>
    <w:rsid w:val="001F1816"/>
    <w:pPr>
      <w:keepNext/>
      <w:spacing w:before="240" w:after="120"/>
    </w:pPr>
    <w:rPr>
      <w:rFonts w:ascii="Liberation Sans" w:eastAsia="WenQuanYi Micro Hei" w:hAnsi="Liberation Sans" w:cs="Lohit Devanagari"/>
      <w:sz w:val="28"/>
      <w:szCs w:val="28"/>
    </w:rPr>
  </w:style>
  <w:style w:type="paragraph" w:styleId="af1">
    <w:name w:val="Body Text"/>
    <w:basedOn w:val="a"/>
    <w:link w:val="af2"/>
    <w:rsid w:val="001F1816"/>
    <w:pPr>
      <w:spacing w:after="140" w:line="288" w:lineRule="auto"/>
    </w:pPr>
  </w:style>
  <w:style w:type="character" w:customStyle="1" w:styleId="af2">
    <w:name w:val="Основной текст Знак"/>
    <w:basedOn w:val="a0"/>
    <w:link w:val="af1"/>
    <w:rsid w:val="001F1816"/>
  </w:style>
  <w:style w:type="paragraph" w:styleId="af3">
    <w:name w:val="List"/>
    <w:basedOn w:val="af1"/>
    <w:rsid w:val="001F1816"/>
    <w:rPr>
      <w:rFonts w:cs="Lohit Devanagari"/>
    </w:rPr>
  </w:style>
  <w:style w:type="paragraph" w:styleId="af4">
    <w:name w:val="caption"/>
    <w:basedOn w:val="a"/>
    <w:qFormat/>
    <w:rsid w:val="001F1816"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10">
    <w:name w:val="index 1"/>
    <w:basedOn w:val="a"/>
    <w:next w:val="a"/>
    <w:autoRedefine/>
    <w:uiPriority w:val="99"/>
    <w:semiHidden/>
    <w:unhideWhenUsed/>
    <w:rsid w:val="001F1816"/>
    <w:pPr>
      <w:spacing w:after="0" w:line="240" w:lineRule="auto"/>
      <w:ind w:left="220" w:hanging="220"/>
    </w:pPr>
  </w:style>
  <w:style w:type="paragraph" w:styleId="af5">
    <w:name w:val="index heading"/>
    <w:basedOn w:val="a"/>
    <w:qFormat/>
    <w:rsid w:val="001F1816"/>
    <w:pPr>
      <w:suppressLineNumbers/>
    </w:pPr>
    <w:rPr>
      <w:rFonts w:cs="Lohit Devanagari"/>
    </w:rPr>
  </w:style>
  <w:style w:type="paragraph" w:customStyle="1" w:styleId="af6">
    <w:name w:val="Содержимое таблицы"/>
    <w:basedOn w:val="a"/>
    <w:qFormat/>
    <w:rsid w:val="001F1816"/>
  </w:style>
  <w:style w:type="paragraph" w:customStyle="1" w:styleId="af7">
    <w:name w:val="Заголовок таблицы"/>
    <w:basedOn w:val="af6"/>
    <w:qFormat/>
    <w:rsid w:val="001F181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100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4384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098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535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397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818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611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8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866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5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769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666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436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248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399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42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744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927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969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33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602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832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14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044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745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011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798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80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82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521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685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966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550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449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21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615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156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534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23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60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78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241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220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5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546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515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659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90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524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747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539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687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169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68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28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070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379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09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925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645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099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25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88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632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512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637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623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336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809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008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2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474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63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704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154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599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667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574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98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793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72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016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308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691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881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643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941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233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740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181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114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804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741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000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99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0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913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632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556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33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649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546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625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781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039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55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04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213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059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992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26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516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890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50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820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964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74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843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82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465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666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652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55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518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974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305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258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299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756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216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886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346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619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630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870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431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287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69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942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858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2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749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845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737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718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935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656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525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257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26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418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183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769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9559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88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75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56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22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33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7091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882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643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97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096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763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042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347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7631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568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970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684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8537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0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4.png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3.png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png"/><Relationship Id="rId29" Type="http://schemas.openxmlformats.org/officeDocument/2006/relationships/image" Target="media/image1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2.png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image" Target="media/image19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1</TotalTime>
  <Pages>16</Pages>
  <Words>2234</Words>
  <Characters>12735</Characters>
  <Application>Microsoft Office Word</Application>
  <DocSecurity>0</DocSecurity>
  <Lines>106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49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ND</dc:creator>
  <cp:keywords/>
  <dc:description/>
  <cp:lastModifiedBy>Hroniko</cp:lastModifiedBy>
  <cp:revision>98</cp:revision>
  <cp:lastPrinted>2017-12-06T17:10:00Z</cp:lastPrinted>
  <dcterms:created xsi:type="dcterms:W3CDTF">2017-10-07T13:18:00Z</dcterms:created>
  <dcterms:modified xsi:type="dcterms:W3CDTF">2017-12-06T17:11:00Z</dcterms:modified>
</cp:coreProperties>
</file>